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4062" w:rsidRPr="003002E4" w:rsidRDefault="00034062" w:rsidP="00034062">
      <w:pPr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Ở GIÁO DỤC –ĐÀO TẠO HÀ NỘI</w:t>
      </w:r>
      <w:r w:rsidRPr="003002E4">
        <w:rPr>
          <w:rFonts w:ascii="Times New Roman" w:hAnsi="Times New Roman"/>
          <w:b/>
          <w:sz w:val="24"/>
          <w:szCs w:val="24"/>
        </w:rPr>
        <w:t xml:space="preserve">            </w:t>
      </w:r>
      <w:r>
        <w:rPr>
          <w:rFonts w:ascii="Times New Roman" w:hAnsi="Times New Roman"/>
          <w:b/>
          <w:sz w:val="24"/>
          <w:szCs w:val="24"/>
        </w:rPr>
        <w:t xml:space="preserve">              ĐÁP ÁN  </w:t>
      </w:r>
      <w:r w:rsidRPr="003002E4">
        <w:rPr>
          <w:rFonts w:ascii="Times New Roman" w:hAnsi="Times New Roman"/>
          <w:b/>
          <w:sz w:val="24"/>
          <w:szCs w:val="24"/>
        </w:rPr>
        <w:t>ĐỀ THI HỌC SINH GIỎI CẤP TRƯỜNG</w:t>
      </w:r>
    </w:p>
    <w:p w:rsidR="00034062" w:rsidRPr="003002E4" w:rsidRDefault="00034062" w:rsidP="00034062">
      <w:pPr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</w:t>
      </w:r>
      <w:r w:rsidRPr="003002E4">
        <w:rPr>
          <w:rFonts w:ascii="Times New Roman" w:hAnsi="Times New Roman"/>
          <w:b/>
          <w:sz w:val="24"/>
          <w:szCs w:val="24"/>
        </w:rPr>
        <w:t>TRƯỜNG THPT TRUNG GIÃ</w:t>
      </w:r>
      <w:r>
        <w:rPr>
          <w:rFonts w:ascii="Times New Roman" w:hAnsi="Times New Roman"/>
          <w:b/>
          <w:sz w:val="24"/>
          <w:szCs w:val="24"/>
        </w:rPr>
        <w:t xml:space="preserve">           </w:t>
      </w:r>
      <w:r w:rsidRPr="003002E4">
        <w:rPr>
          <w:rFonts w:ascii="Times New Roman" w:hAnsi="Times New Roman"/>
          <w:b/>
          <w:sz w:val="24"/>
          <w:szCs w:val="24"/>
        </w:rPr>
        <w:t xml:space="preserve">                     </w:t>
      </w:r>
      <w:r>
        <w:rPr>
          <w:rFonts w:ascii="Times New Roman" w:hAnsi="Times New Roman"/>
          <w:b/>
          <w:sz w:val="24"/>
          <w:szCs w:val="24"/>
        </w:rPr>
        <w:t xml:space="preserve">                </w:t>
      </w:r>
      <w:r w:rsidRPr="003002E4">
        <w:rPr>
          <w:rFonts w:ascii="Times New Roman" w:hAnsi="Times New Roman"/>
          <w:b/>
          <w:sz w:val="24"/>
          <w:szCs w:val="24"/>
        </w:rPr>
        <w:t>NĂM HỌC 2017-2018</w:t>
      </w:r>
    </w:p>
    <w:p w:rsidR="00034062" w:rsidRDefault="00034062" w:rsidP="00034062">
      <w:pPr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</w:t>
      </w:r>
      <w:r w:rsidRPr="003002E4">
        <w:rPr>
          <w:rFonts w:ascii="Times New Roman" w:hAnsi="Times New Roman"/>
          <w:b/>
          <w:sz w:val="24"/>
          <w:szCs w:val="24"/>
        </w:rPr>
        <w:t xml:space="preserve">TỔ TỰ NHIÊN II                                                        </w:t>
      </w:r>
      <w:r>
        <w:rPr>
          <w:rFonts w:ascii="Times New Roman" w:hAnsi="Times New Roman"/>
          <w:b/>
          <w:sz w:val="24"/>
          <w:szCs w:val="24"/>
        </w:rPr>
        <w:t xml:space="preserve">                </w:t>
      </w:r>
      <w:r w:rsidRPr="003002E4">
        <w:rPr>
          <w:rFonts w:ascii="Times New Roman" w:hAnsi="Times New Roman"/>
          <w:b/>
          <w:sz w:val="24"/>
          <w:szCs w:val="24"/>
        </w:rPr>
        <w:t>MÔN: VẬT LÍ 10</w:t>
      </w:r>
    </w:p>
    <w:tbl>
      <w:tblPr>
        <w:tblW w:w="11384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01"/>
        <w:gridCol w:w="9530"/>
        <w:gridCol w:w="753"/>
      </w:tblGrid>
      <w:tr w:rsidR="00590F43" w:rsidRPr="00480CAA" w:rsidTr="00D910DF">
        <w:tc>
          <w:tcPr>
            <w:tcW w:w="1101" w:type="dxa"/>
            <w:vMerge w:val="restart"/>
            <w:shd w:val="clear" w:color="auto" w:fill="auto"/>
          </w:tcPr>
          <w:p w:rsidR="00590F43" w:rsidRPr="00524D7A" w:rsidRDefault="00590F43" w:rsidP="00480CAA">
            <w:pPr>
              <w:spacing w:after="0"/>
              <w:rPr>
                <w:rFonts w:ascii="Times New Roman" w:hAnsi="Times New Roman"/>
                <w:b/>
              </w:rPr>
            </w:pPr>
            <w:r w:rsidRPr="00524D7A">
              <w:rPr>
                <w:rFonts w:ascii="Times New Roman" w:hAnsi="Times New Roman"/>
                <w:b/>
              </w:rPr>
              <w:t>Câu 1  (5điểm)</w:t>
            </w:r>
          </w:p>
        </w:tc>
        <w:tc>
          <w:tcPr>
            <w:tcW w:w="9530" w:type="dxa"/>
            <w:shd w:val="clear" w:color="auto" w:fill="auto"/>
          </w:tcPr>
          <w:p w:rsidR="00590F43" w:rsidRPr="00480CAA" w:rsidRDefault="00F17C23" w:rsidP="00480CAA">
            <w:pPr>
              <w:pStyle w:val="ListParagraph"/>
              <w:numPr>
                <w:ilvl w:val="0"/>
                <w:numId w:val="1"/>
              </w:numPr>
              <w:spacing w:after="0"/>
              <w:ind w:left="0"/>
              <w:rPr>
                <w:rFonts w:ascii="Times New Roman" w:hAnsi="Times New Roman"/>
              </w:rPr>
            </w:pPr>
            <w:r w:rsidRPr="00480CAA">
              <w:rPr>
                <w:rFonts w:ascii="Times New Roman" w:hAnsi="Times New Roman"/>
              </w:rPr>
              <w:t xml:space="preserve">a)  - </w:t>
            </w:r>
            <w:r w:rsidR="00590F43" w:rsidRPr="00480CAA">
              <w:rPr>
                <w:rFonts w:ascii="Times New Roman" w:hAnsi="Times New Roman"/>
              </w:rPr>
              <w:t>Gọi 1: Vật                 2: Kinh khí cầu                    3: Mặt đất</w:t>
            </w:r>
          </w:p>
          <w:p w:rsidR="00590F43" w:rsidRPr="00480CAA" w:rsidRDefault="00F17C23" w:rsidP="00480CAA">
            <w:pPr>
              <w:pStyle w:val="ListParagraph"/>
              <w:numPr>
                <w:ilvl w:val="0"/>
                <w:numId w:val="2"/>
              </w:numPr>
              <w:spacing w:after="0"/>
              <w:ind w:left="0"/>
              <w:rPr>
                <w:rFonts w:ascii="Times New Roman" w:hAnsi="Times New Roman"/>
              </w:rPr>
            </w:pPr>
            <w:r w:rsidRPr="00480CAA">
              <w:rPr>
                <w:rFonts w:ascii="Times New Roman" w:hAnsi="Times New Roman"/>
              </w:rPr>
              <w:t xml:space="preserve">- </w:t>
            </w:r>
            <w:r w:rsidR="00590F43" w:rsidRPr="00480CAA">
              <w:rPr>
                <w:rFonts w:ascii="Times New Roman" w:hAnsi="Times New Roman"/>
              </w:rPr>
              <w:t>Chọn chiều dương hướng xuống.</w:t>
            </w:r>
          </w:p>
          <w:p w:rsidR="00590F43" w:rsidRPr="00480CAA" w:rsidRDefault="00F17C23" w:rsidP="00480CAA">
            <w:pPr>
              <w:pStyle w:val="ListParagraph"/>
              <w:numPr>
                <w:ilvl w:val="0"/>
                <w:numId w:val="2"/>
              </w:numPr>
              <w:spacing w:after="0"/>
              <w:ind w:left="0"/>
              <w:rPr>
                <w:rFonts w:ascii="Times New Roman" w:hAnsi="Times New Roman"/>
              </w:rPr>
            </w:pPr>
            <w:r w:rsidRPr="00480CAA">
              <w:rPr>
                <w:rFonts w:ascii="Times New Roman" w:hAnsi="Times New Roman"/>
              </w:rPr>
              <w:t xml:space="preserve">- </w:t>
            </w:r>
            <w:r w:rsidR="00590F43" w:rsidRPr="00480CAA">
              <w:rPr>
                <w:rFonts w:ascii="Times New Roman" w:hAnsi="Times New Roman"/>
              </w:rPr>
              <w:t>Có v</w:t>
            </w:r>
            <w:r w:rsidR="00590F43" w:rsidRPr="00480CAA">
              <w:rPr>
                <w:rFonts w:ascii="Times New Roman" w:hAnsi="Times New Roman"/>
                <w:vertAlign w:val="subscript"/>
              </w:rPr>
              <w:t>13</w:t>
            </w:r>
            <w:r w:rsidR="00590F43" w:rsidRPr="00480CAA">
              <w:rPr>
                <w:rFonts w:ascii="Times New Roman" w:hAnsi="Times New Roman"/>
              </w:rPr>
              <w:t>: Vận tốc của vật so với mặt đất; v</w:t>
            </w:r>
            <w:r w:rsidR="00590F43" w:rsidRPr="00480CAA">
              <w:rPr>
                <w:rFonts w:ascii="Times New Roman" w:hAnsi="Times New Roman"/>
                <w:vertAlign w:val="subscript"/>
              </w:rPr>
              <w:t>12</w:t>
            </w:r>
            <w:r w:rsidR="00590F43" w:rsidRPr="00480CAA">
              <w:rPr>
                <w:rFonts w:ascii="Times New Roman" w:hAnsi="Times New Roman"/>
              </w:rPr>
              <w:t xml:space="preserve"> vận tốc của vật so với kinh khí cầu; v</w:t>
            </w:r>
            <w:r w:rsidR="00590F43" w:rsidRPr="00480CAA">
              <w:rPr>
                <w:rFonts w:ascii="Times New Roman" w:hAnsi="Times New Roman"/>
                <w:vertAlign w:val="subscript"/>
              </w:rPr>
              <w:t>23</w:t>
            </w:r>
            <w:r w:rsidR="00590F43" w:rsidRPr="00480CAA">
              <w:rPr>
                <w:rFonts w:ascii="Times New Roman" w:hAnsi="Times New Roman"/>
              </w:rPr>
              <w:t xml:space="preserve"> vận tốc của kinh khí cầu so với mặt đất.(</w:t>
            </w:r>
            <w:r w:rsidR="00590F43" w:rsidRPr="00480CAA">
              <w:rPr>
                <w:rFonts w:ascii="Times New Roman" w:hAnsi="Times New Roman"/>
                <w:position w:val="-14"/>
                <w:vertAlign w:val="subscript"/>
              </w:rPr>
              <w:object w:dxaOrig="24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3.75pt;height:20.25pt" o:ole="">
                  <v:imagedata r:id="rId5" o:title=""/>
                </v:shape>
                <o:OLEObject Type="Embed" ProgID="Equation.3" ShapeID="_x0000_i1025" DrawAspect="Content" ObjectID="_1587617040" r:id="rId6"/>
              </w:object>
            </w:r>
            <w:r w:rsidR="00590F43" w:rsidRPr="00480CAA">
              <w:rPr>
                <w:rFonts w:ascii="Times New Roman" w:hAnsi="Times New Roman"/>
              </w:rPr>
              <w:t>)</w:t>
            </w:r>
          </w:p>
          <w:p w:rsidR="00590F43" w:rsidRPr="00480CAA" w:rsidRDefault="00F17C23" w:rsidP="00480CAA">
            <w:pPr>
              <w:pStyle w:val="ListParagraph"/>
              <w:numPr>
                <w:ilvl w:val="0"/>
                <w:numId w:val="2"/>
              </w:numPr>
              <w:spacing w:after="0"/>
              <w:ind w:left="0"/>
              <w:rPr>
                <w:rFonts w:ascii="Times New Roman" w:hAnsi="Times New Roman"/>
              </w:rPr>
            </w:pPr>
            <w:r w:rsidRPr="00480CAA">
              <w:rPr>
                <w:rFonts w:ascii="Times New Roman" w:hAnsi="Times New Roman"/>
              </w:rPr>
              <w:t xml:space="preserve">- </w:t>
            </w:r>
            <w:r w:rsidR="00590F43" w:rsidRPr="00480CAA">
              <w:rPr>
                <w:rFonts w:ascii="Times New Roman" w:hAnsi="Times New Roman"/>
              </w:rPr>
              <w:t xml:space="preserve">Áp dụng công thức cộng vận tốc: </w:t>
            </w:r>
            <w:r w:rsidR="00590F43" w:rsidRPr="00480CAA">
              <w:rPr>
                <w:rFonts w:ascii="Times New Roman" w:hAnsi="Times New Roman"/>
                <w:position w:val="-12"/>
              </w:rPr>
              <w:object w:dxaOrig="1560" w:dyaOrig="420">
                <v:shape id="_x0000_i1026" type="#_x0000_t75" style="width:78pt;height:21pt" o:ole="">
                  <v:imagedata r:id="rId7" o:title=""/>
                </v:shape>
                <o:OLEObject Type="Embed" ProgID="Equation.3" ShapeID="_x0000_i1026" DrawAspect="Content" ObjectID="_1587617041" r:id="rId8"/>
              </w:object>
            </w:r>
          </w:p>
          <w:p w:rsidR="00590F43" w:rsidRPr="00480CAA" w:rsidRDefault="00F17C23" w:rsidP="00480CAA">
            <w:pPr>
              <w:pStyle w:val="ListParagraph"/>
              <w:numPr>
                <w:ilvl w:val="0"/>
                <w:numId w:val="2"/>
              </w:numPr>
              <w:spacing w:after="0"/>
              <w:ind w:left="0"/>
              <w:rPr>
                <w:rFonts w:ascii="Times New Roman" w:hAnsi="Times New Roman"/>
              </w:rPr>
            </w:pPr>
            <w:r w:rsidRPr="00480CAA">
              <w:rPr>
                <w:rFonts w:ascii="Times New Roman" w:hAnsi="Times New Roman"/>
              </w:rPr>
              <w:t xml:space="preserve">- </w:t>
            </w:r>
            <w:r w:rsidR="00590F43" w:rsidRPr="00480CAA">
              <w:rPr>
                <w:rFonts w:ascii="Times New Roman" w:hAnsi="Times New Roman"/>
              </w:rPr>
              <w:t>Chiếu (1) lên chiều dương: v</w:t>
            </w:r>
            <w:r w:rsidR="00590F43" w:rsidRPr="00480CAA">
              <w:rPr>
                <w:rFonts w:ascii="Times New Roman" w:hAnsi="Times New Roman"/>
                <w:vertAlign w:val="subscript"/>
              </w:rPr>
              <w:t>13</w:t>
            </w:r>
            <w:r w:rsidR="00590F43" w:rsidRPr="00480CAA">
              <w:rPr>
                <w:rFonts w:ascii="Times New Roman" w:hAnsi="Times New Roman"/>
              </w:rPr>
              <w:t>=</w:t>
            </w:r>
            <w:r w:rsidRPr="00480CAA">
              <w:rPr>
                <w:rFonts w:ascii="Times New Roman" w:hAnsi="Times New Roman"/>
              </w:rPr>
              <w:t xml:space="preserve"> </w:t>
            </w:r>
            <w:r w:rsidR="00590F43" w:rsidRPr="00480CAA">
              <w:rPr>
                <w:rFonts w:ascii="Times New Roman" w:hAnsi="Times New Roman"/>
              </w:rPr>
              <w:t>-20+ 2= -18m/s</w:t>
            </w:r>
          </w:p>
        </w:tc>
        <w:tc>
          <w:tcPr>
            <w:tcW w:w="753" w:type="dxa"/>
            <w:shd w:val="clear" w:color="auto" w:fill="auto"/>
          </w:tcPr>
          <w:p w:rsidR="00590F43" w:rsidRPr="002C2E01" w:rsidRDefault="00590F43" w:rsidP="00480CAA">
            <w:pPr>
              <w:spacing w:after="0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  <w:p w:rsidR="00590F43" w:rsidRPr="002C2E01" w:rsidRDefault="00590F43" w:rsidP="00480CAA">
            <w:pPr>
              <w:spacing w:after="0"/>
              <w:rPr>
                <w:rFonts w:ascii="Times New Roman" w:hAnsi="Times New Roman"/>
              </w:rPr>
            </w:pPr>
          </w:p>
          <w:p w:rsidR="00590F43" w:rsidRPr="002C2E01" w:rsidRDefault="00590F43" w:rsidP="00480CAA">
            <w:pPr>
              <w:spacing w:after="0"/>
              <w:rPr>
                <w:rFonts w:ascii="Times New Roman" w:hAnsi="Times New Roman"/>
              </w:rPr>
            </w:pPr>
          </w:p>
          <w:p w:rsidR="00590F43" w:rsidRPr="002C2E01" w:rsidRDefault="00590F43" w:rsidP="00480CAA">
            <w:pPr>
              <w:spacing w:after="0"/>
              <w:rPr>
                <w:rFonts w:ascii="Times New Roman" w:hAnsi="Times New Roman"/>
              </w:rPr>
            </w:pPr>
          </w:p>
          <w:p w:rsidR="00590F43" w:rsidRPr="002C2E01" w:rsidRDefault="00590F43" w:rsidP="00480CAA">
            <w:pPr>
              <w:spacing w:after="0"/>
              <w:rPr>
                <w:rFonts w:ascii="Times New Roman" w:hAnsi="Times New Roman"/>
              </w:rPr>
            </w:pPr>
          </w:p>
          <w:p w:rsidR="00590F43" w:rsidRPr="002C2E01" w:rsidRDefault="00590F43" w:rsidP="00480CAA">
            <w:pPr>
              <w:spacing w:after="0"/>
              <w:rPr>
                <w:rFonts w:ascii="Times New Roman" w:hAnsi="Times New Roman"/>
              </w:rPr>
            </w:pPr>
          </w:p>
          <w:p w:rsidR="00590F43" w:rsidRPr="002C2E01" w:rsidRDefault="00590F43" w:rsidP="00480CAA">
            <w:pPr>
              <w:spacing w:after="0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</w:tc>
      </w:tr>
      <w:tr w:rsidR="00590F43" w:rsidTr="00D910DF">
        <w:tc>
          <w:tcPr>
            <w:tcW w:w="1101" w:type="dxa"/>
            <w:vMerge/>
            <w:shd w:val="clear" w:color="auto" w:fill="auto"/>
          </w:tcPr>
          <w:p w:rsidR="00590F43" w:rsidRPr="00524D7A" w:rsidRDefault="00590F43" w:rsidP="00480CAA">
            <w:pPr>
              <w:spacing w:after="0"/>
              <w:rPr>
                <w:rFonts w:ascii="Times New Roman" w:hAnsi="Times New Roman"/>
                <w:b/>
              </w:rPr>
            </w:pPr>
          </w:p>
        </w:tc>
        <w:tc>
          <w:tcPr>
            <w:tcW w:w="9530" w:type="dxa"/>
            <w:shd w:val="clear" w:color="auto" w:fill="auto"/>
          </w:tcPr>
          <w:p w:rsidR="00590F43" w:rsidRPr="00480CAA" w:rsidRDefault="00F17C23" w:rsidP="00480CAA">
            <w:pPr>
              <w:pStyle w:val="ListParagraph"/>
              <w:numPr>
                <w:ilvl w:val="0"/>
                <w:numId w:val="1"/>
              </w:numPr>
              <w:spacing w:after="0"/>
              <w:ind w:left="0"/>
              <w:rPr>
                <w:rFonts w:ascii="Times New Roman" w:hAnsi="Times New Roman"/>
              </w:rPr>
            </w:pPr>
            <w:r w:rsidRPr="00480CAA">
              <w:rPr>
                <w:rFonts w:ascii="Times New Roman" w:hAnsi="Times New Roman"/>
              </w:rPr>
              <w:t xml:space="preserve">b) - </w:t>
            </w:r>
            <w:r w:rsidR="00590F43" w:rsidRPr="00480CAA">
              <w:rPr>
                <w:rFonts w:ascii="Times New Roman" w:hAnsi="Times New Roman"/>
              </w:rPr>
              <w:t>Chọn chiều dương hướng xuống, gốc tọa độ là vị trí bắt đầu ném vật</w:t>
            </w:r>
          </w:p>
          <w:p w:rsidR="00590F43" w:rsidRPr="00480CAA" w:rsidRDefault="00F17C23" w:rsidP="00480CAA">
            <w:pPr>
              <w:pStyle w:val="ListParagraph"/>
              <w:numPr>
                <w:ilvl w:val="0"/>
                <w:numId w:val="2"/>
              </w:numPr>
              <w:spacing w:after="0"/>
              <w:ind w:left="0"/>
              <w:rPr>
                <w:rFonts w:ascii="Times New Roman" w:hAnsi="Times New Roman"/>
              </w:rPr>
            </w:pPr>
            <w:r w:rsidRPr="00480CAA">
              <w:rPr>
                <w:rFonts w:ascii="Times New Roman" w:hAnsi="Times New Roman"/>
              </w:rPr>
              <w:t xml:space="preserve">- </w:t>
            </w:r>
            <w:r w:rsidR="00590F43" w:rsidRPr="00480CAA">
              <w:rPr>
                <w:rFonts w:ascii="Times New Roman" w:hAnsi="Times New Roman"/>
              </w:rPr>
              <w:t xml:space="preserve">Phương trình chuyển động của vật: y= </w:t>
            </w:r>
            <w:r w:rsidRPr="00480CAA">
              <w:rPr>
                <w:rFonts w:ascii="Times New Roman" w:hAnsi="Times New Roman"/>
              </w:rPr>
              <w:t>-18t+5t</w:t>
            </w:r>
            <w:r w:rsidRPr="00480CAA">
              <w:rPr>
                <w:rFonts w:ascii="Times New Roman" w:hAnsi="Times New Roman"/>
                <w:vertAlign w:val="superscript"/>
              </w:rPr>
              <w:t>2</w:t>
            </w:r>
          </w:p>
          <w:p w:rsidR="00F17C23" w:rsidRPr="00480CAA" w:rsidRDefault="00F17C23" w:rsidP="00480CAA">
            <w:pPr>
              <w:pStyle w:val="ListParagraph"/>
              <w:numPr>
                <w:ilvl w:val="0"/>
                <w:numId w:val="2"/>
              </w:numPr>
              <w:spacing w:after="0"/>
              <w:ind w:left="0"/>
              <w:rPr>
                <w:rFonts w:ascii="Times New Roman" w:hAnsi="Times New Roman"/>
              </w:rPr>
            </w:pPr>
            <w:r w:rsidRPr="00480CAA">
              <w:rPr>
                <w:rFonts w:ascii="Times New Roman" w:hAnsi="Times New Roman"/>
              </w:rPr>
              <w:t>- Phương trình vận tốc: v= -18+10t</w:t>
            </w:r>
          </w:p>
          <w:p w:rsidR="00F17C23" w:rsidRPr="00480CAA" w:rsidRDefault="00F17C23" w:rsidP="00480CAA">
            <w:pPr>
              <w:pStyle w:val="ListParagraph"/>
              <w:numPr>
                <w:ilvl w:val="0"/>
                <w:numId w:val="2"/>
              </w:numPr>
              <w:spacing w:after="0"/>
              <w:ind w:left="0"/>
              <w:rPr>
                <w:rFonts w:ascii="Times New Roman" w:hAnsi="Times New Roman"/>
              </w:rPr>
            </w:pPr>
            <w:r w:rsidRPr="00480CAA">
              <w:rPr>
                <w:rFonts w:ascii="Times New Roman" w:hAnsi="Times New Roman"/>
              </w:rPr>
              <w:t>- Khi vật lên đến độ cao cực đại thì v=0 nên t= 1,8s thay vào phương trình tọa độ thì y= -16,2m</w:t>
            </w:r>
          </w:p>
          <w:p w:rsidR="00F17C23" w:rsidRPr="00480CAA" w:rsidRDefault="00F17C23" w:rsidP="00480CAA">
            <w:pPr>
              <w:pStyle w:val="ListParagraph"/>
              <w:numPr>
                <w:ilvl w:val="0"/>
                <w:numId w:val="2"/>
              </w:numPr>
              <w:spacing w:after="0"/>
              <w:ind w:left="0"/>
              <w:rPr>
                <w:rFonts w:ascii="Times New Roman" w:hAnsi="Times New Roman"/>
              </w:rPr>
            </w:pPr>
            <w:r w:rsidRPr="00480CAA">
              <w:rPr>
                <w:rFonts w:ascii="Times New Roman" w:hAnsi="Times New Roman"/>
              </w:rPr>
              <w:t>- Trong thời gian này kinh khí cầu hạ xuống 1 đoạn s= 2. 1,8= 3,6m</w:t>
            </w:r>
          </w:p>
          <w:p w:rsidR="00F17C23" w:rsidRPr="00480CAA" w:rsidRDefault="00F17C23" w:rsidP="00480CAA">
            <w:pPr>
              <w:pStyle w:val="ListParagraph"/>
              <w:numPr>
                <w:ilvl w:val="0"/>
                <w:numId w:val="2"/>
              </w:numPr>
              <w:spacing w:after="0"/>
              <w:ind w:left="0"/>
              <w:rPr>
                <w:rFonts w:ascii="Times New Roman" w:hAnsi="Times New Roman"/>
              </w:rPr>
            </w:pPr>
            <w:r w:rsidRPr="00480CAA">
              <w:rPr>
                <w:rFonts w:ascii="Times New Roman" w:hAnsi="Times New Roman"/>
              </w:rPr>
              <w:t>Khoảng các giữa vật và kinh khí cầu lúc này là d= 19,8m</w:t>
            </w:r>
          </w:p>
        </w:tc>
        <w:tc>
          <w:tcPr>
            <w:tcW w:w="753" w:type="dxa"/>
            <w:shd w:val="clear" w:color="auto" w:fill="auto"/>
          </w:tcPr>
          <w:p w:rsidR="00590F43" w:rsidRPr="002C2E01" w:rsidRDefault="00F17C23" w:rsidP="00480CAA">
            <w:pPr>
              <w:spacing w:after="0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  <w:p w:rsidR="00F17C23" w:rsidRPr="002C2E01" w:rsidRDefault="00F17C23" w:rsidP="00480CAA">
            <w:pPr>
              <w:spacing w:after="0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  <w:p w:rsidR="00F17C23" w:rsidRPr="002C2E01" w:rsidRDefault="00F17C23" w:rsidP="00480CAA">
            <w:pPr>
              <w:spacing w:after="0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.5đ</w:t>
            </w:r>
          </w:p>
          <w:p w:rsidR="00F17C23" w:rsidRPr="002C2E01" w:rsidRDefault="00F17C23" w:rsidP="00480CAA">
            <w:pPr>
              <w:spacing w:after="0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  <w:p w:rsidR="00F17C23" w:rsidRPr="002C2E01" w:rsidRDefault="00F17C23" w:rsidP="00480CAA">
            <w:pPr>
              <w:spacing w:after="0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  <w:p w:rsidR="00F17C23" w:rsidRPr="002C2E01" w:rsidRDefault="00F17C23" w:rsidP="00480CAA">
            <w:pPr>
              <w:spacing w:after="0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</w:tc>
      </w:tr>
      <w:tr w:rsidR="00590F43" w:rsidTr="00D910DF">
        <w:tc>
          <w:tcPr>
            <w:tcW w:w="1101" w:type="dxa"/>
            <w:vMerge/>
            <w:shd w:val="clear" w:color="auto" w:fill="auto"/>
          </w:tcPr>
          <w:p w:rsidR="00590F43" w:rsidRPr="00524D7A" w:rsidRDefault="00590F43" w:rsidP="00480CAA">
            <w:pPr>
              <w:spacing w:after="0"/>
              <w:rPr>
                <w:rFonts w:ascii="Times New Roman" w:hAnsi="Times New Roman"/>
                <w:b/>
              </w:rPr>
            </w:pPr>
          </w:p>
        </w:tc>
        <w:tc>
          <w:tcPr>
            <w:tcW w:w="9530" w:type="dxa"/>
            <w:shd w:val="clear" w:color="auto" w:fill="auto"/>
          </w:tcPr>
          <w:p w:rsidR="00590F43" w:rsidRPr="00480CAA" w:rsidRDefault="00F17C23" w:rsidP="00480CAA">
            <w:pPr>
              <w:pStyle w:val="ListParagraph"/>
              <w:numPr>
                <w:ilvl w:val="0"/>
                <w:numId w:val="1"/>
              </w:numPr>
              <w:spacing w:after="0"/>
              <w:ind w:left="0"/>
              <w:rPr>
                <w:rFonts w:ascii="Times New Roman" w:hAnsi="Times New Roman"/>
              </w:rPr>
            </w:pPr>
            <w:r w:rsidRPr="00480CAA">
              <w:rPr>
                <w:rFonts w:ascii="Times New Roman" w:hAnsi="Times New Roman"/>
              </w:rPr>
              <w:t>c) - Phương trình tọa độ của kinh khí cầu y’= 2t</w:t>
            </w:r>
          </w:p>
          <w:p w:rsidR="00F17C23" w:rsidRPr="00480CAA" w:rsidRDefault="002C2E01" w:rsidP="00480CAA">
            <w:pPr>
              <w:pStyle w:val="ListParagraph"/>
              <w:numPr>
                <w:ilvl w:val="0"/>
                <w:numId w:val="2"/>
              </w:numPr>
              <w:spacing w:after="0"/>
              <w:rPr>
                <w:rFonts w:ascii="Times New Roman" w:hAnsi="Times New Roman"/>
              </w:rPr>
            </w:pPr>
            <w:r>
              <w:rPr>
                <w:noProof/>
              </w:rPr>
              <w:pict>
                <v:rect id="_x0000_s1113" style="position:absolute;left:0;text-align:left;margin-left:427.05pt;margin-top:8.7pt;width:20.45pt;height:27.55pt;z-index:251637248" stroked="f">
                  <v:textbox style="mso-next-textbox:#_x0000_s1113">
                    <w:txbxContent>
                      <w:p w:rsidR="00732511" w:rsidRPr="00732511" w:rsidRDefault="00732511" w:rsidP="00732511">
                        <w:pPr>
                          <w:rPr>
                            <w:rFonts w:ascii="Times New Roman" w:hAnsi="Times New Roman"/>
                          </w:rPr>
                        </w:pPr>
                        <w:r w:rsidRPr="00732511">
                          <w:rPr>
                            <w:rFonts w:ascii="Times New Roman" w:hAnsi="Times New Roman"/>
                          </w:rPr>
                          <w:t>y</w:t>
                        </w:r>
                      </w:p>
                    </w:txbxContent>
                  </v:textbox>
                </v:rect>
              </w:pict>
            </w:r>
            <w:r w:rsidR="00F17C23" w:rsidRPr="00480CAA">
              <w:rPr>
                <w:rFonts w:ascii="Times New Roman" w:hAnsi="Times New Roman"/>
              </w:rPr>
              <w:t>Khi vật trở lại gặp kinh khí cầu thì y=y’ nên t= 4s</w:t>
            </w:r>
          </w:p>
        </w:tc>
        <w:tc>
          <w:tcPr>
            <w:tcW w:w="753" w:type="dxa"/>
            <w:shd w:val="clear" w:color="auto" w:fill="auto"/>
          </w:tcPr>
          <w:p w:rsidR="00590F43" w:rsidRPr="002C2E01" w:rsidRDefault="00F17C23" w:rsidP="00480CAA">
            <w:pPr>
              <w:spacing w:after="0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  <w:p w:rsidR="00F17C23" w:rsidRPr="002C2E01" w:rsidRDefault="00F17C23" w:rsidP="00480CAA">
            <w:pPr>
              <w:spacing w:after="0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</w:tc>
      </w:tr>
      <w:tr w:rsidR="00460848" w:rsidTr="00D910DF">
        <w:trPr>
          <w:trHeight w:val="6640"/>
        </w:trPr>
        <w:tc>
          <w:tcPr>
            <w:tcW w:w="1101" w:type="dxa"/>
            <w:shd w:val="clear" w:color="auto" w:fill="auto"/>
          </w:tcPr>
          <w:p w:rsidR="00F17C23" w:rsidRPr="00524D7A" w:rsidRDefault="00F17C23" w:rsidP="00480CAA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24D7A">
              <w:rPr>
                <w:rFonts w:ascii="Times New Roman" w:hAnsi="Times New Roman"/>
                <w:b/>
              </w:rPr>
              <w:t>Câu 2</w:t>
            </w:r>
          </w:p>
          <w:p w:rsidR="00034062" w:rsidRPr="00524D7A" w:rsidRDefault="00F17C23" w:rsidP="00480CAA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24D7A">
              <w:rPr>
                <w:rFonts w:ascii="Times New Roman" w:hAnsi="Times New Roman"/>
                <w:b/>
              </w:rPr>
              <w:t>(4 điểm)</w:t>
            </w:r>
          </w:p>
        </w:tc>
        <w:tc>
          <w:tcPr>
            <w:tcW w:w="9530" w:type="dxa"/>
            <w:shd w:val="clear" w:color="auto" w:fill="auto"/>
          </w:tcPr>
          <w:p w:rsidR="00034062" w:rsidRDefault="00480CAA" w:rsidP="00FF755B">
            <w:pPr>
              <w:spacing w:after="0" w:line="240" w:lineRule="auto"/>
            </w:pPr>
            <w:r>
              <w:rPr>
                <w:noProof/>
              </w:rPr>
              <w:pict>
                <v:group id="Group 25" o:spid="_x0000_s1047" style="position:absolute;margin-left:339.1pt;margin-top:7.05pt;width:123pt;height:148.85pt;z-index:251630080;mso-position-horizontal-relative:text;mso-position-vertical-relative:text;mso-width-relative:margin;mso-height-relative:margin" coordsize="1562110,18901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9" o:spid="_x0000_s1048" type="#_x0000_t202" style="position:absolute;left:279779;top:368490;width:217805;height:2311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yG58MA&#10;AADbAAAADwAAAGRycy9kb3ducmV2LnhtbERPTWvCQBC9F/wPywi91Y09lDa6ikhLFRrUKHgdsmMS&#10;zc6G3a1J/fXdQsHbPN7nTOe9acSVnK8tKxiPEhDEhdU1lwoO+4+nVxA+IGtsLJOCH/Iwnw0epphq&#10;2/GOrnkoRQxhn6KCKoQ2ldIXFRn0I9sSR+5kncEQoSuldtjFcNPI5yR5kQZrjg0VtrSsqLjk30bB&#10;scs/3Wa9Pm/bVXbb3PLsi94zpR6H/WICIlAf7uJ/90rH+W/w90s8QM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uyG58MAAADbAAAADwAAAAAAAAAAAAAAAACYAgAAZHJzL2Rv&#10;d25yZXYueG1sUEsFBgAAAAAEAAQA9QAAAIgDAAAAAA==&#10;" fillcolor="window" stroked="f" strokeweight=".5pt">
                    <v:textbox style="mso-next-textbox:#Text Box 19">
                      <w:txbxContent>
                        <w:p w:rsidR="00480CAA" w:rsidRPr="00FD3AC9" w:rsidRDefault="00480CAA" w:rsidP="003A504A">
                          <w:pPr>
                            <w:rPr>
                              <w:rFonts w:ascii="Times New Roman" w:hAnsi="Times New Roman"/>
                              <w:b/>
                            </w:rPr>
                          </w:pPr>
                          <w:r>
                            <w:rPr>
                              <w:rFonts w:ascii="Times New Roman" w:hAnsi="Times New Roman"/>
                              <w:b/>
                            </w:rPr>
                            <w:t>α</w:t>
                          </w:r>
                        </w:p>
                      </w:txbxContent>
                    </v:textbox>
                  </v:shape>
                  <v:group id="Group 24" o:spid="_x0000_s1049" style="position:absolute;width:1562110;height:1890177" coordsize="1562110,18901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<v:shape id="Text Box 16" o:spid="_x0000_s1050" type="#_x0000_t202" style="position:absolute;width:217805;height:2311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MSlcIA&#10;AADbAAAADwAAAGRycy9kb3ducmV2LnhtbERPTWvCQBC9F/wPywi96cYepERXEalUwWCNhV6H7JjE&#10;ZmfD7tZEf323IPQ2j/c582VvGnEl52vLCibjBARxYXXNpYLP02b0CsIHZI2NZVJwIw/LxeBpjqm2&#10;HR/pmodSxBD2KSqoQmhTKX1RkUE/ti1x5M7WGQwRulJqh10MN418SZKpNFhzbKiwpXVFxXf+YxR8&#10;dfm7O+x2l492m90P9zzb01um1POwX81ABOrDv/jh3uo4fwp/v8QD5O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cxKVwgAAANsAAAAPAAAAAAAAAAAAAAAAAJgCAABkcnMvZG93&#10;bnJldi54bWxQSwUGAAAAAAQABAD1AAAAhwMAAAAA&#10;" fillcolor="window" stroked="f" strokeweight=".5pt">
                      <v:textbox style="mso-next-textbox:#Text Box 16">
                        <w:txbxContent>
                          <w:p w:rsidR="00480CAA" w:rsidRPr="00FD3AC9" w:rsidRDefault="00480CAA" w:rsidP="003A504A">
                            <w:pPr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 w:rsidRPr="00FD3AC9">
                              <w:rPr>
                                <w:rFonts w:ascii="Times New Roman" w:hAnsi="Times New Roman"/>
                                <w:b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group id="Group 23" o:spid="_x0000_s1051" style="position:absolute;left:61415;top:136478;width:1500695;height:1753699" coordsize="1500695,17536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  <v:shape id="Text Box 18" o:spid="_x0000_s1052" type="#_x0000_t202" style="position:absolute;top:1119116;width:217805;height:2311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AjfMYA&#10;AADbAAAADwAAAGRycy9kb3ducmV2LnhtbESPQUvDQBCF70L/wzIFb3ZTDyKx21LEYguG2ljodchO&#10;k2h2NuyuTeyvdw6Ctxnem/e+WaxG16kLhdh6NjCfZaCIK29brg0cPzZ3j6BiQrbYeSYDPxRhtZzc&#10;LDC3fuADXcpUKwnhmKOBJqU+1zpWDTmMM98Ti3b2wWGSNdTaBhwk3HX6PssetMOWpaHBnp4bqr7K&#10;b2fgNJSvYb/bfb732+K6v5bFG70UxtxOx/UTqERj+jf/XW+t4Aus/CID6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aAjfMYAAADbAAAADwAAAAAAAAAAAAAAAACYAgAAZHJz&#10;L2Rvd25yZXYueG1sUEsFBgAAAAAEAAQA9QAAAIsDAAAAAA==&#10;" fillcolor="window" stroked="f" strokeweight=".5pt">
                        <v:textbox style="mso-next-textbox:#Text Box 18">
                          <w:txbxContent>
                            <w:p w:rsidR="00480CAA" w:rsidRPr="00FD3AC9" w:rsidRDefault="00480CAA" w:rsidP="003A504A">
                              <w:pPr>
                                <w:rPr>
                                  <w:rFonts w:ascii="Times New Roman" w:hAnsi="Times New Roman"/>
                                  <w:b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group id="Group 22" o:spid="_x0000_s1053" style="position:absolute;left:129654;width:1371041;height:1753699" coordsize="1371041,17536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    <v:line id="Straight Connector 10" o:spid="_x0000_s1054" style="position:absolute;visibility:visible" from="129654,40943" to="1091679,1091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lPlMMAAADbAAAADwAAAGRycy9kb3ducmV2LnhtbESPQWsCMRCF70L/Q5hCb262LUi7NYoU&#10;hB48qBXscZpMN0s3k3UTdf33zkHwNsN789430/kQWnWiPjWRDTwXJShiG13DtYHd93L8BiplZIdt&#10;ZDJwoQTz2cNoipWLZ97QaZtrJSGcKjTgc+4qrZP1FDAVsSMW7S/2AbOsfa1dj2cJD61+KcuJDtiw&#10;NHjs6NOT/d8eg4G9x9V6bX8zxdefhXW1c/HwbszT47D4AJVpyHfz7frLCb7Qyy8ygJ5d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m5T5TDAAAA2wAAAA8AAAAAAAAAAAAA&#10;AAAAoQIAAGRycy9kb3ducmV2LnhtbFBLBQYAAAAABAAEAPkAAACRAwAAAAA=&#10;" strokecolor="#4a7ebb"/>
                        <v:group id="Group 21" o:spid="_x0000_s1055" style="position:absolute;width:1371041;height:1753699" coordsize="1371041,17536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      <v:line id="Straight Connector 1" o:spid="_x0000_s1056" style="position:absolute;visibility:visible" from="129654,0" to="156950,14739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6/uGL4AAADaAAAADwAAAGRycy9kb3ducmV2LnhtbERPTYvCMBC9L/gfwgje1lSFRatRRFjw&#10;4MFVQY9jMjbFZtJtotZ/b4SFPQ2P9zmzResqcacmlJ4VDPoZCGLtTcmFgsP++3MMIkRkg5VnUvCk&#10;AIt552OGufEP/qH7LhYihXDIUYGNsc6lDNqSw9D3NXHiLr5xGBNsCmkafKRwV8lhln1JhyWnBos1&#10;rSzp6+7mFBwtbrZbfY7kR6elNoUx/neiVK/bLqcgIrXxX/znXps0H96vvK+c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fr+4YvgAAANoAAAAPAAAAAAAAAAAAAAAAAKEC&#10;AABkcnMvZG93bnJldi54bWxQSwUGAAAAAAQABAD5AAAAjAMAAAAA&#10;" strokecolor="#4a7ebb"/>
                          <v:line id="Straight Connector 2" o:spid="_x0000_s1057" style="position:absolute;flip:y;visibility:visible" from="0,40943" to="129028,184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t0vMMAAADaAAAADwAAAGRycy9kb3ducmV2LnhtbESPT2vCQBTE70K/w/KE3szGQKWkWUXE&#10;gkIvWj14e2Rf/tDs2zS7NUk/vSsIHoeZ+Q2TrQbTiCt1rrasYB7FIIhzq2suFZy+P2fvIJxH1thY&#10;JgUjOVgtXyYZptr2fKDr0ZciQNilqKDyvk2ldHlFBl1kW+LgFbYz6IPsSqk77APcNDKJ44U0WHNY&#10;qLClTUX5z/HPKNhefDP84pj8fxX7bXG2G7t+q5V6nQ7rDxCeBv8MP9o7rSCB+5VwA+Ty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R7dLzDAAAA2gAAAA8AAAAAAAAAAAAA&#10;AAAAoQIAAGRycy9kb3ducmV2LnhtbFBLBQYAAAAABAAEAPkAAACRAwAAAAA=&#10;" strokecolor="#4a7ebb"/>
                          <v:line id="Straight Connector 3" o:spid="_x0000_s1058" style="position:absolute;flip:y;visibility:visible" from="0,313898" to="128905,4567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fRJ8MAAADaAAAADwAAAGRycy9kb3ducmV2LnhtbESPS4vCQBCE78L+h6EX9qYTXRSJToKI&#10;Cy548XXw1mQ6D8z0ZDOjxv31jiB4LKrqK2qedqYWV2pdZVnBcBCBIM6srrhQcNj/9KcgnEfWWFsm&#10;BXdykCYfvTnG2t54S9edL0SAsItRQel9E0vpspIMuoFtiIOX29agD7ItpG7xFuCmlqMomkiDFYeF&#10;EhtalpSddxejYHXydfeH99H/Jv9d5Ue7tItxpdTXZ7eYgfDU+Xf41V5rBd/wvBJugEw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s30SfDAAAA2gAAAA8AAAAAAAAAAAAA&#10;AAAAoQIAAGRycy9kb3ducmV2LnhtbFBLBQYAAAAABAAEAPkAAACRAwAAAAA=&#10;" strokecolor="#4a7ebb"/>
                          <v:line id="Straight Connector 4" o:spid="_x0000_s1059" style="position:absolute;flip:y;visibility:visible" from="0,798394" to="128905,941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5JU8MAAADaAAAADwAAAGRycy9kb3ducmV2LnhtbESPS4vCQBCE78L+h6EX9qYTZRWJToKI&#10;Cy548XXw1mQ6D8z0ZDOjxv31jiB4LKrqK2qedqYWV2pdZVnBcBCBIM6srrhQcNj/9KcgnEfWWFsm&#10;BXdykCYfvTnG2t54S9edL0SAsItRQel9E0vpspIMuoFtiIOX29agD7ItpG7xFuCmlqMomkiDFYeF&#10;EhtalpSddxejYHXydfeH99H/Jv9d5Ue7tItxpdTXZ7eYgfDU+Xf41V5rBd/wvBJugEw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TeSVPDAAAA2gAAAA8AAAAAAAAAAAAA&#10;AAAAoQIAAGRycy9kb3ducmV2LnhtbFBLBQYAAAAABAAEAPkAAACRAwAAAAA=&#10;" strokecolor="#4a7ebb"/>
                          <v:line id="Straight Connector 5" o:spid="_x0000_s1060" style="position:absolute;flip:y;visibility:visible" from="0,559558" to="128905,702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5LsyMMAAADaAAAADwAAAGRycy9kb3ducmV2LnhtbESPS4vCQBCE78L+h6EX9mYmCopExxDE&#10;hV3w4uvgrcl0HpjpyWZmNfrrHUHwWFTVV9Qi7U0jLtS52rKCURSDIM6trrlUcNh/D2cgnEfW2Fgm&#10;BTdykC4/BgtMtL3yli47X4oAYZeggsr7NpHS5RUZdJFtiYNX2M6gD7Irpe7wGuCmkeM4nkqDNYeF&#10;CltaVZSfd/9Gwfrkm/4Pb+P7pvhdF0e7stmkVurrs8/mIDz1/h1+tX+0ggk8r4QbIJ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uS7MjDAAAA2gAAAA8AAAAAAAAAAAAA&#10;AAAAoQIAAGRycy9kb3ducmV2LnhtbFBLBQYAAAAABAAEAPkAAACRAwAAAAA=&#10;" strokecolor="#4a7ebb"/>
                          <v:line id="Straight Connector 6" o:spid="_x0000_s1061" style="position:absolute;flip:y;visibility:visible" from="0,1030406" to="128905,11732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Byv8QAAADaAAAADwAAAGRycy9kb3ducmV2LnhtbESPS2vDMBCE74H+B7GF3mK5gYbgWg4h&#10;pJBCL3kdelus9YNaK9dSYju/PgoEchxm5hsmXQ6mERfqXG1ZwXsUgyDOra65VHA8fE0XIJxH1thY&#10;JgUjOVhmL5MUE2173tFl70sRIOwSVFB53yZSurwigy6yLXHwCtsZ9EF2pdQd9gFuGjmL47k0WHNY&#10;qLCldUX53/5sFGx+fTP84zi7/hTfm+Jk13b1USv19jqsPkF4Gvwz/GhvtYI53K+EGy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QHK/xAAAANoAAAAPAAAAAAAAAAAA&#10;AAAAAKECAABkcnMvZG93bnJldi54bWxQSwUGAAAAAAQABAD5AAAAkgMAAAAA&#10;" strokecolor="#4a7ebb"/>
                          <v:line id="Straight Connector 7" o:spid="_x0000_s1062" style="position:absolute;flip:y;visibility:visible" from="27296,1262418" to="156201,1405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zXJMMAAADaAAAADwAAAGRycy9kb3ducmV2LnhtbESPS4vCQBCE78L+h6EX9qYThVWJToKI&#10;Cy548XXw1mQ6D8z0ZDOjxv31jiB4LKrqK2qedqYWV2pdZVnBcBCBIM6srrhQcNj/9KcgnEfWWFsm&#10;BXdykCYfvTnG2t54S9edL0SAsItRQel9E0vpspIMuoFtiIOX29agD7ItpG7xFuCmlqMoGkuDFYeF&#10;EhtalpSddxejYHXydfeH99H/Jv9d5Ue7tIvvSqmvz24xA+Gp8+/wq73WCibwvBJugEw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QM1yTDAAAA2gAAAA8AAAAAAAAAAAAA&#10;AAAAoQIAAGRycy9kb3ducmV2LnhtbFBLBQYAAAAABAAEAPkAAACRAwAAAAA=&#10;" strokecolor="#4a7ebb"/>
                          <v:rect id="Rectangle 9" o:spid="_x0000_s1063" style="position:absolute;left:156950;top:1091821;width:989462;height:4156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QZ7sQA&#10;AADaAAAADwAAAGRycy9kb3ducmV2LnhtbESPQWsCMRSE70L/Q3iF3jRbD627ml2kVFooIlovvT03&#10;z83i5mVJUt3++0YQPA4z8w2zqAbbiTP50DpW8DzJQBDXTrfcKNh/r8YzECEia+wck4I/ClCVD6MF&#10;FtpdeEvnXWxEgnAoUIGJsS+kDLUhi2HieuLkHZ23GJP0jdQeLwluOznNshdpseW0YLCnN0P1afdr&#10;FZx+3jfrTb6frqz+OGRtfM2N/1Lq6XFYzkFEGuI9fGt/agU5XK+kGy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J0Ge7EAAAA2gAAAA8AAAAAAAAAAAAAAAAAmAIAAGRycy9k&#10;b3ducmV2LnhtbFBLBQYAAAAABAAEAPUAAACJAwAAAAA=&#10;" fillcolor="#4f81bd" strokecolor="#385d8a" strokeweight="2pt"/>
                          <v:line id="Straight Connector 11" o:spid="_x0000_s1064" style="position:absolute;visibility:visible" from="1112293,1132764" to="1112776,15558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XqD78AAADbAAAADwAAAGRycy9kb3ducmV2LnhtbERPTYvCMBC9C/6HMMLeNHWFRatRRFjw&#10;4MFVQY9jMjbFZlKbqN1/v1kQvM3jfc5s0bpKPKgJpWcFw0EGglh7U3Kh4LD/7o9BhIhssPJMCn4p&#10;wGLe7cwwN/7JP/TYxUKkEA45KrAx1rmUQVtyGAa+Jk7cxTcOY4JNIU2DzxTuKvmZZV/SYcmpwWJN&#10;K0v6urs7BUeLm+1WnyP50WmpTWGMv02U+ui1yymISG18i1/utUnzh/D/SzpAzv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vXqD78AAADbAAAADwAAAAAAAAAAAAAAAACh&#10;AgAAZHJzL2Rvd25yZXYueG1sUEsFBgAAAAAEAAQA+QAAAI0DAAAAAA==&#10;" strokecolor="#4a7ebb"/>
                          <v:oval id="Oval 12" o:spid="_x0000_s1065" style="position:absolute;left:975815;top:1473958;width:266132;height:2797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WPvsIA&#10;AADbAAAADwAAAGRycy9kb3ducmV2LnhtbERPS2vCQBC+C/0PyxS8NZtakDbNJoRCpXrRaqHXaXby&#10;oNnZkF1j/PeuIHibj+85aT6ZTow0uNaygucoBkFcWt1yreDn8Pn0CsJ5ZI2dZVJwJgd59jBLMdH2&#10;xN807n0tQgi7BBU03veJlK5syKCLbE8cuMoOBn2AQy31gKcQbjq5iOOlNNhyaGiwp4+Gyv/90SjY&#10;relt2xayOr8cfpH+VptxjJdKzR+n4h2Ep8nfxTf3lw7zF3D9JRwgsw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BY++wgAAANsAAAAPAAAAAAAAAAAAAAAAAJgCAABkcnMvZG93&#10;bnJldi54bWxQSwUGAAAAAAQABAD1AAAAhwMAAAAA&#10;" fillcolor="#4f81bd" strokecolor="#385d8a" strokeweight="2pt"/>
                          <v:shape id="Arc 15" o:spid="_x0000_s1066" style="position:absolute;left:27296;width:231140;height:190500;flip:y;visibility:visible;mso-wrap-style:square;v-text-anchor:middle" coordsize="231140,190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EcX8MA&#10;AADbAAAADwAAAGRycy9kb3ducmV2LnhtbERP22oCMRB9L/gPYYS+1ayFlroaRSxtpYLiegHfxs24&#10;u7iZLEmq279vhIJvczjXGU1aU4sLOV9ZVtDvJSCIc6srLhRsNx9PbyB8QNZYWyYFv+RhMu48jDDV&#10;9sprumShEDGEfYoKyhCaVEqfl2TQ92xDHLmTdQZDhK6Q2uE1hptaPifJqzRYcWwosaFZSfk5+zEK&#10;jl+H5ec5e5e7wWIzb93KfPtqr9Rjt50OQQRqw138757rOP8Fbr/EA+T4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OEcX8MAAADbAAAADwAAAAAAAAAAAAAAAACYAgAAZHJzL2Rv&#10;d25yZXYueG1sUEsFBgAAAAAEAAQA9QAAAIgDAAAAAA==&#10;" path="m115570,nsc160849,,201957,21793,220734,55751l115570,95250,115570,xem115570,nfc160849,,201957,21793,220734,55751e" filled="f" strokecolor="#4a7ebb">
                            <v:path arrowok="t" o:connecttype="custom" o:connectlocs="115570,0;220734,55751" o:connectangles="0,0"/>
                          </v:shape>
                          <v:shape id="Text Box 17" o:spid="_x0000_s1067" type="#_x0000_t202" style="position:absolute;left:1153236;top:1009934;width:217805;height:2311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+3DsMA&#10;AADbAAAADwAAAGRycy9kb3ducmV2LnhtbERPTWvCQBC9F/wPywi91Y09tCW6ikhLFRrUKHgdsmMS&#10;zc6G3a1J/fXdQsHbPN7nTOe9acSVnK8tKxiPEhDEhdU1lwoO+4+nNxA+IGtsLJOCH/Iwnw0epphq&#10;2/GOrnkoRQxhn6KCKoQ2ldIXFRn0I9sSR+5kncEQoSuldtjFcNPI5yR5kQZrjg0VtrSsqLjk30bB&#10;scs/3Wa9Pm/bVXbb3PLsi94zpR6H/WICIlAf7uJ/90rH+a/w90s8QM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+3DsMAAADbAAAADwAAAAAAAAAAAAAAAACYAgAAZHJzL2Rv&#10;d25yZXYueG1sUEsFBgAAAAAEAAQA9QAAAIgDAAAAAA==&#10;" fillcolor="window" stroked="f" strokeweight=".5pt">
                            <v:textbox style="mso-next-textbox:#Text Box 17">
                              <w:txbxContent>
                                <w:p w:rsidR="00480CAA" w:rsidRPr="00FD3AC9" w:rsidRDefault="00480CAA" w:rsidP="003A504A">
                                  <w:pPr>
                                    <w:rPr>
                                      <w:rFonts w:ascii="Times New Roman" w:hAnsi="Times New Roman"/>
                                      <w:b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b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</v:group>
                  <w10:wrap type="square"/>
                </v:group>
              </w:pict>
            </w:r>
          </w:p>
          <w:p w:rsidR="00480CAA" w:rsidRDefault="00FF755B" w:rsidP="00480CAA">
            <w:pPr>
              <w:spacing w:after="0" w:line="240" w:lineRule="auto"/>
            </w:pPr>
            <w:r>
              <w:rPr>
                <w:noProof/>
              </w:rPr>
              <w:pict>
                <v:shape id="Text Box 2" o:spid="_x0000_s1109" type="#_x0000_t202" style="position:absolute;margin-left:-4.3pt;margin-top:5.65pt;width:338.35pt;height:141.7pt;z-index:25163417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" stroked="f">
                  <v:textbox style="mso-next-textbox:#Text Box 2">
                    <w:txbxContent>
                      <w:p w:rsidR="00CE72C1" w:rsidRDefault="00FF755B" w:rsidP="00C23366">
                        <w:pPr>
                          <w:spacing w:after="0"/>
                          <w:rPr>
                            <w:rFonts w:ascii="Times New Roman" w:hAnsi="Times New Roman"/>
                          </w:rPr>
                        </w:pPr>
                        <w:r w:rsidRPr="00C23366">
                          <w:rPr>
                            <w:rFonts w:ascii="Times New Roman" w:hAnsi="Times New Roman"/>
                          </w:rPr>
                          <w:t>a)</w:t>
                        </w:r>
                        <w:r w:rsidR="00CE72C1">
                          <w:rPr>
                            <w:rFonts w:ascii="Times New Roman" w:hAnsi="Times New Roman"/>
                          </w:rPr>
                          <w:t>Vẽ hình đúng</w:t>
                        </w:r>
                      </w:p>
                      <w:p w:rsidR="00FF755B" w:rsidRPr="00C23366" w:rsidRDefault="00C23366" w:rsidP="00C23366">
                        <w:pPr>
                          <w:spacing w:after="0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 xml:space="preserve"> </w:t>
                        </w:r>
                        <w:r w:rsidR="00FF755B" w:rsidRPr="00C23366">
                          <w:rPr>
                            <w:rFonts w:ascii="Times New Roman" w:hAnsi="Times New Roman"/>
                          </w:rPr>
                          <w:t xml:space="preserve">Các lực tác dụng lên thanh AB:  phản lực của tường </w:t>
                        </w:r>
                        <w:r w:rsidR="00FF755B" w:rsidRPr="00C23366">
                          <w:rPr>
                            <w:rFonts w:ascii="Times New Roman" w:hAnsi="Times New Roman"/>
                            <w:position w:val="-10"/>
                          </w:rPr>
                          <w:object w:dxaOrig="240" w:dyaOrig="400">
                            <v:shape id="_x0000_i1044" type="#_x0000_t75" style="width:12pt;height:20.25pt" o:ole="">
                              <v:imagedata r:id="rId9" o:title=""/>
                            </v:shape>
                            <o:OLEObject Type="Embed" ProgID="Equation.3" ShapeID="_x0000_i1044" DrawAspect="Content" ObjectID="_1587617056" r:id="rId10"/>
                          </w:object>
                        </w:r>
                        <w:r w:rsidR="00FF755B" w:rsidRPr="00C23366">
                          <w:rPr>
                            <w:rFonts w:ascii="Times New Roman" w:hAnsi="Times New Roman"/>
                          </w:rPr>
                          <w:t>; lực căng dây BC</w:t>
                        </w:r>
                        <w:r w:rsidR="006A31A4">
                          <w:rPr>
                            <w:rFonts w:ascii="Times New Roman" w:hAnsi="Times New Roman"/>
                          </w:rPr>
                          <w:t xml:space="preserve"> </w:t>
                        </w:r>
                        <w:r w:rsidR="00732511" w:rsidRPr="00C23366">
                          <w:rPr>
                            <w:rFonts w:ascii="Times New Roman" w:hAnsi="Times New Roman"/>
                            <w:position w:val="-4"/>
                          </w:rPr>
                          <w:object w:dxaOrig="260" w:dyaOrig="360">
                            <v:shape id="_x0000_i1045" type="#_x0000_t75" style="width:12.75pt;height:18pt" o:ole="">
                              <v:imagedata r:id="rId11" o:title=""/>
                            </v:shape>
                            <o:OLEObject Type="Embed" ProgID="Equation.3" ShapeID="_x0000_i1045" DrawAspect="Content" ObjectID="_1587617057" r:id="rId12"/>
                          </w:object>
                        </w:r>
                        <w:r w:rsidR="00FF755B" w:rsidRPr="00C23366">
                          <w:rPr>
                            <w:rFonts w:ascii="Times New Roman" w:hAnsi="Times New Roman"/>
                          </w:rPr>
                          <w:t>; Lực căng dây treo quả cầu</w:t>
                        </w:r>
                        <w:r w:rsidR="00732511" w:rsidRPr="00C23366">
                          <w:rPr>
                            <w:rFonts w:ascii="Times New Roman" w:hAnsi="Times New Roman"/>
                          </w:rPr>
                          <w:t xml:space="preserve"> </w:t>
                        </w:r>
                        <w:r w:rsidR="00732511" w:rsidRPr="00C23366">
                          <w:rPr>
                            <w:rFonts w:ascii="Times New Roman" w:hAnsi="Times New Roman"/>
                            <w:position w:val="-4"/>
                          </w:rPr>
                          <w:object w:dxaOrig="220" w:dyaOrig="360">
                            <v:shape id="_x0000_i1046" type="#_x0000_t75" style="width:11.25pt;height:18pt" o:ole="">
                              <v:imagedata r:id="rId13" o:title=""/>
                            </v:shape>
                            <o:OLEObject Type="Embed" ProgID="Equation.3" ShapeID="_x0000_i1046" DrawAspect="Content" ObjectID="_1587617058" r:id="rId14"/>
                          </w:object>
                        </w:r>
                      </w:p>
                      <w:p w:rsidR="00FF755B" w:rsidRPr="00C23366" w:rsidRDefault="00FF755B" w:rsidP="00C23366">
                        <w:pPr>
                          <w:spacing w:after="0"/>
                          <w:rPr>
                            <w:rFonts w:ascii="Times New Roman" w:hAnsi="Times New Roman"/>
                          </w:rPr>
                        </w:pPr>
                        <w:r w:rsidRPr="00C23366">
                          <w:rPr>
                            <w:rFonts w:ascii="Times New Roman" w:hAnsi="Times New Roman"/>
                          </w:rPr>
                          <w:t xml:space="preserve">- </w:t>
                        </w:r>
                        <w:r w:rsidR="00C12583">
                          <w:rPr>
                            <w:rFonts w:ascii="Times New Roman" w:hAnsi="Times New Roman"/>
                          </w:rPr>
                          <w:t>Đ</w:t>
                        </w:r>
                        <w:r w:rsidR="00732511" w:rsidRPr="00C23366">
                          <w:rPr>
                            <w:rFonts w:ascii="Times New Roman" w:hAnsi="Times New Roman"/>
                          </w:rPr>
                          <w:t>ể</w:t>
                        </w:r>
                        <w:r w:rsidRPr="00C23366">
                          <w:rPr>
                            <w:rFonts w:ascii="Times New Roman" w:hAnsi="Times New Roman"/>
                          </w:rPr>
                          <w:t xml:space="preserve"> thanh cân bằng: </w:t>
                        </w:r>
                        <w:r w:rsidRPr="00C23366">
                          <w:rPr>
                            <w:rFonts w:ascii="Times New Roman" w:hAnsi="Times New Roman"/>
                            <w:position w:val="-10"/>
                          </w:rPr>
                          <w:object w:dxaOrig="240" w:dyaOrig="400">
                            <v:shape id="_x0000_i1047" type="#_x0000_t75" style="width:12pt;height:20.25pt" o:ole="">
                              <v:imagedata r:id="rId9" o:title=""/>
                            </v:shape>
                            <o:OLEObject Type="Embed" ProgID="Equation.3" ShapeID="_x0000_i1047" DrawAspect="Content" ObjectID="_1587617059" r:id="rId15"/>
                          </w:object>
                        </w:r>
                        <w:r w:rsidRPr="00C23366">
                          <w:rPr>
                            <w:rFonts w:ascii="Times New Roman" w:hAnsi="Times New Roman"/>
                          </w:rPr>
                          <w:t>+</w:t>
                        </w:r>
                        <w:r w:rsidRPr="00C23366">
                          <w:rPr>
                            <w:rFonts w:ascii="Times New Roman" w:hAnsi="Times New Roman"/>
                            <w:position w:val="-4"/>
                          </w:rPr>
                          <w:object w:dxaOrig="220" w:dyaOrig="360">
                            <v:shape id="_x0000_i1048" type="#_x0000_t75" style="width:11.25pt;height:18pt" o:ole="">
                              <v:imagedata r:id="rId13" o:title=""/>
                            </v:shape>
                            <o:OLEObject Type="Embed" ProgID="Equation.3" ShapeID="_x0000_i1048" DrawAspect="Content" ObjectID="_1587617060" r:id="rId16"/>
                          </w:object>
                        </w:r>
                        <w:r w:rsidRPr="00C23366">
                          <w:rPr>
                            <w:rFonts w:ascii="Times New Roman" w:hAnsi="Times New Roman"/>
                          </w:rPr>
                          <w:t>+</w:t>
                        </w:r>
                        <w:r w:rsidRPr="00C23366">
                          <w:rPr>
                            <w:rFonts w:ascii="Times New Roman" w:hAnsi="Times New Roman"/>
                            <w:position w:val="-4"/>
                          </w:rPr>
                          <w:object w:dxaOrig="260" w:dyaOrig="360">
                            <v:shape id="_x0000_i1049" type="#_x0000_t75" style="width:12.75pt;height:18pt" o:ole="">
                              <v:imagedata r:id="rId11" o:title=""/>
                            </v:shape>
                            <o:OLEObject Type="Embed" ProgID="Equation.3" ShapeID="_x0000_i1049" DrawAspect="Content" ObjectID="_1587617061" r:id="rId17"/>
                          </w:object>
                        </w:r>
                        <w:r w:rsidRPr="00C23366">
                          <w:rPr>
                            <w:rFonts w:ascii="Times New Roman" w:hAnsi="Times New Roman"/>
                          </w:rPr>
                          <w:t>=</w:t>
                        </w:r>
                        <w:r w:rsidR="00732511" w:rsidRPr="00C23366">
                          <w:rPr>
                            <w:rFonts w:ascii="Times New Roman" w:hAnsi="Times New Roman"/>
                            <w:position w:val="-6"/>
                          </w:rPr>
                          <w:object w:dxaOrig="200" w:dyaOrig="380">
                            <v:shape id="_x0000_i1050" type="#_x0000_t75" style="width:9.75pt;height:18.75pt" o:ole="">
                              <v:imagedata r:id="rId18" o:title=""/>
                            </v:shape>
                            <o:OLEObject Type="Embed" ProgID="Equation.3" ShapeID="_x0000_i1050" DrawAspect="Content" ObjectID="_1587617062" r:id="rId19"/>
                          </w:object>
                        </w:r>
                        <w:r w:rsidR="00732511" w:rsidRPr="00C23366">
                          <w:rPr>
                            <w:rFonts w:ascii="Times New Roman" w:hAnsi="Times New Roman"/>
                          </w:rPr>
                          <w:t>(2)</w:t>
                        </w:r>
                      </w:p>
                      <w:p w:rsidR="00732511" w:rsidRPr="00C23366" w:rsidRDefault="00732511" w:rsidP="00C23366">
                        <w:pPr>
                          <w:spacing w:after="0"/>
                          <w:rPr>
                            <w:rFonts w:ascii="Times New Roman" w:hAnsi="Times New Roman"/>
                          </w:rPr>
                        </w:pPr>
                        <w:r w:rsidRPr="00C23366">
                          <w:rPr>
                            <w:rFonts w:ascii="Times New Roman" w:hAnsi="Times New Roman"/>
                          </w:rPr>
                          <w:t>- Chiếu phương trình (2) lên hai trục tọa độ Ox và Oy ta được:</w:t>
                        </w:r>
                      </w:p>
                      <w:p w:rsidR="00732511" w:rsidRPr="00C23366" w:rsidRDefault="00732511" w:rsidP="00C23366">
                        <w:pPr>
                          <w:spacing w:after="0"/>
                          <w:rPr>
                            <w:rFonts w:ascii="Times New Roman" w:hAnsi="Times New Roman"/>
                          </w:rPr>
                        </w:pPr>
                        <w:r w:rsidRPr="00C23366">
                          <w:rPr>
                            <w:rFonts w:ascii="Times New Roman" w:hAnsi="Times New Roman"/>
                          </w:rPr>
                          <w:t>T’sin30</w:t>
                        </w:r>
                        <w:r w:rsidRPr="00C23366">
                          <w:rPr>
                            <w:rFonts w:ascii="Times New Roman" w:hAnsi="Times New Roman"/>
                            <w:vertAlign w:val="superscript"/>
                          </w:rPr>
                          <w:t>0</w:t>
                        </w:r>
                        <w:r w:rsidRPr="00C23366">
                          <w:rPr>
                            <w:rFonts w:ascii="Times New Roman" w:hAnsi="Times New Roman"/>
                          </w:rPr>
                          <w:t>+ Q= 0 ; T’cos30</w:t>
                        </w:r>
                        <w:r w:rsidRPr="00C23366">
                          <w:rPr>
                            <w:rFonts w:ascii="Times New Roman" w:hAnsi="Times New Roman"/>
                            <w:vertAlign w:val="superscript"/>
                          </w:rPr>
                          <w:t>0</w:t>
                        </w:r>
                        <w:r w:rsidRPr="00C23366">
                          <w:rPr>
                            <w:rFonts w:ascii="Times New Roman" w:hAnsi="Times New Roman"/>
                          </w:rPr>
                          <w:t xml:space="preserve">-T=0 </w:t>
                        </w:r>
                      </w:p>
                      <w:p w:rsidR="00732511" w:rsidRPr="00C23366" w:rsidRDefault="00732511" w:rsidP="00C23366">
                        <w:pPr>
                          <w:spacing w:after="0"/>
                          <w:rPr>
                            <w:rFonts w:ascii="Times New Roman" w:hAnsi="Times New Roman"/>
                          </w:rPr>
                        </w:pPr>
                        <w:r w:rsidRPr="00C23366">
                          <w:rPr>
                            <w:rFonts w:ascii="Times New Roman" w:hAnsi="Times New Roman"/>
                          </w:rPr>
                          <w:t>Từ đó được T’= 46,2N; T=P=40N; Q= 23,1N</w:t>
                        </w:r>
                      </w:p>
                    </w:txbxContent>
                  </v:textbox>
                </v:shape>
              </w:pict>
            </w:r>
          </w:p>
          <w:p w:rsidR="00480CAA" w:rsidRDefault="00480CAA" w:rsidP="00480CAA">
            <w:pPr>
              <w:spacing w:after="0" w:line="240" w:lineRule="auto"/>
            </w:pPr>
          </w:p>
          <w:p w:rsidR="00480CAA" w:rsidRDefault="00480CAA" w:rsidP="00480CAA">
            <w:pPr>
              <w:spacing w:after="0" w:line="240" w:lineRule="auto"/>
            </w:pPr>
          </w:p>
          <w:p w:rsidR="00480CAA" w:rsidRDefault="00480CAA" w:rsidP="00480CAA">
            <w:pPr>
              <w:spacing w:after="0" w:line="240" w:lineRule="auto"/>
            </w:pPr>
          </w:p>
          <w:p w:rsidR="00480CAA" w:rsidRDefault="00480CAA" w:rsidP="00480CAA">
            <w:pPr>
              <w:spacing w:after="0" w:line="240" w:lineRule="auto"/>
            </w:pPr>
          </w:p>
          <w:p w:rsidR="00480CAA" w:rsidRDefault="00480CAA" w:rsidP="00480CAA">
            <w:pPr>
              <w:spacing w:after="0" w:line="240" w:lineRule="auto"/>
            </w:pPr>
          </w:p>
          <w:p w:rsidR="00480CAA" w:rsidRDefault="00480CAA" w:rsidP="00480CAA">
            <w:pPr>
              <w:spacing w:after="0" w:line="240" w:lineRule="auto"/>
            </w:pPr>
          </w:p>
          <w:p w:rsidR="00480CAA" w:rsidRDefault="00480CAA" w:rsidP="00480CAA">
            <w:pPr>
              <w:spacing w:after="0" w:line="240" w:lineRule="auto"/>
            </w:pPr>
          </w:p>
          <w:p w:rsidR="00480CAA" w:rsidRDefault="00480CAA" w:rsidP="00480CAA">
            <w:pPr>
              <w:spacing w:after="0" w:line="240" w:lineRule="auto"/>
            </w:pPr>
          </w:p>
          <w:p w:rsidR="00CE72C1" w:rsidRDefault="00CE72C1" w:rsidP="00480CAA">
            <w:pPr>
              <w:spacing w:after="0" w:line="240" w:lineRule="auto"/>
            </w:pPr>
          </w:p>
          <w:p w:rsidR="00480CAA" w:rsidRDefault="00480CAA" w:rsidP="00480CAA">
            <w:pPr>
              <w:spacing w:after="0" w:line="240" w:lineRule="auto"/>
            </w:pPr>
          </w:p>
          <w:p w:rsidR="00480CAA" w:rsidRDefault="002C2E01" w:rsidP="00480CAA">
            <w:pPr>
              <w:spacing w:after="0" w:line="240" w:lineRule="auto"/>
            </w:pPr>
            <w:r>
              <w:rPr>
                <w:noProof/>
              </w:rPr>
              <w:pict>
                <v:rect id="_x0000_s1114" style="position:absolute;margin-left:441.75pt;margin-top:-99.05pt;width:20.45pt;height:27.55pt;z-index:251638272" stroked="f">
                  <v:textbox style="mso-next-textbox:#_x0000_s1114">
                    <w:txbxContent>
                      <w:p w:rsidR="00732511" w:rsidRPr="00732511" w:rsidRDefault="00732511" w:rsidP="00732511">
                        <w:pPr>
                          <w:rPr>
                            <w:rFonts w:ascii="Times New Roman" w:hAnsi="Times New Roman"/>
                          </w:rPr>
                        </w:pPr>
                        <w:r w:rsidRPr="00732511">
                          <w:rPr>
                            <w:rFonts w:ascii="Times New Roman" w:hAnsi="Times New Roman"/>
                          </w:rPr>
                          <w:t>x</w:t>
                        </w:r>
                      </w:p>
                    </w:txbxContent>
                  </v:textbox>
                </v:rect>
              </w:pict>
            </w:r>
            <w:r>
              <w:rPr>
                <w:noProof/>
              </w:rPr>
              <w:pict>
                <v:rect id="_x0000_s1112" style="position:absolute;margin-left:417.05pt;margin-top:-106.1pt;width:20.45pt;height:27.55pt;z-index:251625984" stroked="f">
                  <v:textbox style="mso-next-textbox:#_x0000_s1112">
                    <w:txbxContent>
                      <w:p w:rsidR="00732511" w:rsidRPr="00732511" w:rsidRDefault="00732511">
                        <w:pPr>
                          <w:rPr>
                            <w:rFonts w:ascii="Times New Roman" w:hAnsi="Times New Roman"/>
                          </w:rPr>
                        </w:pPr>
                        <w:r w:rsidRPr="00732511">
                          <w:rPr>
                            <w:rFonts w:ascii="Times New Roman" w:hAnsi="Times New Roman"/>
                          </w:rPr>
                          <w:t>O</w:t>
                        </w:r>
                      </w:p>
                    </w:txbxContent>
                  </v:textbox>
                </v:rect>
              </w:pict>
            </w:r>
            <w:r>
              <w:rPr>
                <w:noProof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11" type="#_x0000_t32" style="position:absolute;margin-left:422.15pt;margin-top:-104.9pt;width:43.05pt;height:0;z-index:251636224" o:connectortype="straight">
                  <v:stroke endarrow="block"/>
                </v:shape>
              </w:pict>
            </w:r>
            <w:r>
              <w:rPr>
                <w:noProof/>
              </w:rPr>
              <w:pict>
                <v:shape id="_x0000_s1110" type="#_x0000_t32" style="position:absolute;margin-left:422.15pt;margin-top:-159.8pt;width:0;height:60.5pt;flip:y;z-index:251635200" o:connectortype="straight">
                  <v:stroke endarrow="block"/>
                </v:shape>
              </w:pict>
            </w:r>
            <w:r w:rsidR="005B1A90">
              <w:rPr>
                <w:noProof/>
              </w:rPr>
              <w:pict>
                <v:shape id="_x0000_s1068" type="#_x0000_t32" style="position:absolute;margin-left:365.8pt;margin-top:-56.05pt;width:28.8pt;height:.05pt;z-index:251631104" o:connectortype="straight" strokeweight="2.25pt">
                  <v:stroke endarrow="block"/>
                </v:shape>
              </w:pict>
            </w:r>
            <w:r w:rsidR="005B1A90">
              <w:rPr>
                <w:noProof/>
              </w:rPr>
              <w:pict>
                <v:shape id="_x0000_s1070" type="#_x0000_t32" style="position:absolute;margin-left:441.75pt;margin-top:-52.2pt;width:0;height:23.05pt;z-index:251633152" o:connectortype="straight">
                  <v:stroke endarrow="block"/>
                </v:shape>
              </w:pict>
            </w:r>
            <w:r w:rsidR="005B1A90">
              <w:rPr>
                <w:noProof/>
              </w:rPr>
              <w:pict>
                <v:shape id="_x0000_s1069" type="#_x0000_t32" style="position:absolute;margin-left:417.05pt;margin-top:-82.7pt;width:23.05pt;height:26pt;flip:x y;z-index:251632128" o:connectortype="straight">
                  <v:stroke endarrow="block"/>
                </v:shape>
              </w:pict>
            </w:r>
            <w:r w:rsidR="00CE72C1">
              <w:rPr>
                <w:noProof/>
              </w:rPr>
              <w:pict>
                <v:shape id="_x0000_s1115" type="#_x0000_t202" style="position:absolute;margin-left:-2.75pt;margin-top:-.35pt;width:444.5pt;height:170.5pt;z-index:25163929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" stroked="f">
                  <v:textbox style="mso-next-textbox:#_x0000_s1115">
                    <w:txbxContent>
                      <w:p w:rsidR="00970E47" w:rsidRPr="00970E47" w:rsidRDefault="00CE72C1" w:rsidP="006A31A4">
                        <w:pPr>
                          <w:spacing w:after="0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b</w:t>
                        </w:r>
                        <w:r w:rsidR="006A31A4" w:rsidRPr="00C23366">
                          <w:rPr>
                            <w:rFonts w:ascii="Times New Roman" w:hAnsi="Times New Roman"/>
                          </w:rPr>
                          <w:t>)</w:t>
                        </w:r>
                        <w:r w:rsidR="006A31A4">
                          <w:rPr>
                            <w:rFonts w:ascii="Times New Roman" w:hAnsi="Times New Roman"/>
                          </w:rPr>
                          <w:t xml:space="preserve"> </w:t>
                        </w:r>
                        <w:r w:rsidR="00970E47" w:rsidRPr="00970E47">
                          <w:rPr>
                            <w:rFonts w:ascii="Times New Roman" w:hAnsi="Times New Roman"/>
                          </w:rPr>
                          <w:t>Vẽ hình, phân tích các lực tác dụng đúng.</w:t>
                        </w:r>
                      </w:p>
                      <w:p w:rsidR="006A31A4" w:rsidRPr="00970E47" w:rsidRDefault="006A31A4" w:rsidP="006A31A4">
                        <w:pPr>
                          <w:spacing w:after="0"/>
                          <w:rPr>
                            <w:rFonts w:ascii="Times New Roman" w:hAnsi="Times New Roman"/>
                          </w:rPr>
                        </w:pPr>
                        <w:r w:rsidRPr="00970E47">
                          <w:rPr>
                            <w:rFonts w:ascii="Times New Roman" w:hAnsi="Times New Roman"/>
                          </w:rPr>
                          <w:t xml:space="preserve">Các lực tác dụng lên thanh AB:  phản lực của tường </w:t>
                        </w:r>
                        <w:r w:rsidRPr="00970E47">
                          <w:rPr>
                            <w:rFonts w:ascii="Times New Roman" w:hAnsi="Times New Roman"/>
                            <w:position w:val="-10"/>
                          </w:rPr>
                          <w:object w:dxaOrig="279" w:dyaOrig="380">
                            <v:shape id="_x0000_i1051" type="#_x0000_t75" style="width:14.25pt;height:18.75pt" o:ole="">
                              <v:imagedata r:id="rId20" o:title=""/>
                            </v:shape>
                            <o:OLEObject Type="Embed" ProgID="Equation.3" ShapeID="_x0000_i1051" DrawAspect="Content" ObjectID="_1587617063" r:id="rId21"/>
                          </w:object>
                        </w:r>
                        <w:r w:rsidRPr="00970E47">
                          <w:rPr>
                            <w:rFonts w:ascii="Times New Roman" w:hAnsi="Times New Roman"/>
                          </w:rPr>
                          <w:t xml:space="preserve">; lực căng dây BC </w:t>
                        </w:r>
                        <w:r w:rsidRPr="00970E47">
                          <w:rPr>
                            <w:rFonts w:ascii="Times New Roman" w:hAnsi="Times New Roman"/>
                            <w:position w:val="-4"/>
                          </w:rPr>
                          <w:object w:dxaOrig="260" w:dyaOrig="360">
                            <v:shape id="_x0000_i1052" type="#_x0000_t75" style="width:12.75pt;height:18pt" o:ole="">
                              <v:imagedata r:id="rId11" o:title=""/>
                            </v:shape>
                            <o:OLEObject Type="Embed" ProgID="Equation.3" ShapeID="_x0000_i1052" DrawAspect="Content" ObjectID="_1587617064" r:id="rId22"/>
                          </w:object>
                        </w:r>
                        <w:r w:rsidRPr="00970E47">
                          <w:rPr>
                            <w:rFonts w:ascii="Times New Roman" w:hAnsi="Times New Roman"/>
                          </w:rPr>
                          <w:t xml:space="preserve">; Lực căng dây treo quả cầu </w:t>
                        </w:r>
                        <w:r w:rsidRPr="00970E47">
                          <w:rPr>
                            <w:rFonts w:ascii="Times New Roman" w:hAnsi="Times New Roman"/>
                            <w:position w:val="-4"/>
                          </w:rPr>
                          <w:object w:dxaOrig="220" w:dyaOrig="360">
                            <v:shape id="_x0000_i1053" type="#_x0000_t75" style="width:11.25pt;height:18pt" o:ole="">
                              <v:imagedata r:id="rId13" o:title=""/>
                            </v:shape>
                            <o:OLEObject Type="Embed" ProgID="Equation.3" ShapeID="_x0000_i1053" DrawAspect="Content" ObjectID="_1587617065" r:id="rId23"/>
                          </w:object>
                        </w:r>
                        <w:r w:rsidRPr="00970E47">
                          <w:rPr>
                            <w:rFonts w:ascii="Times New Roman" w:hAnsi="Times New Roman"/>
                          </w:rPr>
                          <w:t xml:space="preserve">; Trọng lực </w:t>
                        </w:r>
                        <w:r w:rsidRPr="00970E47">
                          <w:rPr>
                            <w:rFonts w:ascii="Times New Roman" w:hAnsi="Times New Roman"/>
                            <w:position w:val="-4"/>
                          </w:rPr>
                          <w:object w:dxaOrig="279" w:dyaOrig="340">
                            <v:shape id="_x0000_i1054" type="#_x0000_t75" style="width:14.25pt;height:17.25pt" o:ole="">
                              <v:imagedata r:id="rId24" o:title=""/>
                            </v:shape>
                            <o:OLEObject Type="Embed" ProgID="Equation.3" ShapeID="_x0000_i1054" DrawAspect="Content" ObjectID="_1587617066" r:id="rId25"/>
                          </w:object>
                        </w:r>
                        <w:r w:rsidRPr="00970E47">
                          <w:rPr>
                            <w:rFonts w:ascii="Times New Roman" w:hAnsi="Times New Roman"/>
                          </w:rPr>
                          <w:t>của thanh( điểm đặt tại trung điểm AB.</w:t>
                        </w:r>
                      </w:p>
                      <w:p w:rsidR="006A31A4" w:rsidRPr="00970E47" w:rsidRDefault="006A31A4" w:rsidP="006A31A4">
                        <w:pPr>
                          <w:spacing w:after="0"/>
                          <w:rPr>
                            <w:rFonts w:ascii="Times New Roman" w:hAnsi="Times New Roman"/>
                          </w:rPr>
                        </w:pPr>
                        <w:r w:rsidRPr="00970E47">
                          <w:rPr>
                            <w:rFonts w:ascii="Times New Roman" w:hAnsi="Times New Roman"/>
                          </w:rPr>
                          <w:t xml:space="preserve">- Để thanh cân bằng: </w:t>
                        </w:r>
                        <w:r w:rsidR="00970E47" w:rsidRPr="00970E47">
                          <w:rPr>
                            <w:rFonts w:ascii="Times New Roman" w:hAnsi="Times New Roman"/>
                            <w:position w:val="-10"/>
                          </w:rPr>
                          <w:object w:dxaOrig="279" w:dyaOrig="380">
                            <v:shape id="_x0000_i1055" type="#_x0000_t75" style="width:14.25pt;height:18.75pt" o:ole="">
                              <v:imagedata r:id="rId20" o:title=""/>
                            </v:shape>
                            <o:OLEObject Type="Embed" ProgID="Equation.3" ShapeID="_x0000_i1055" DrawAspect="Content" ObjectID="_1587617067" r:id="rId26"/>
                          </w:object>
                        </w:r>
                        <w:r w:rsidRPr="00970E47">
                          <w:rPr>
                            <w:rFonts w:ascii="Times New Roman" w:hAnsi="Times New Roman"/>
                          </w:rPr>
                          <w:t>+</w:t>
                        </w:r>
                        <w:r w:rsidRPr="00970E47">
                          <w:rPr>
                            <w:rFonts w:ascii="Times New Roman" w:hAnsi="Times New Roman"/>
                            <w:position w:val="-4"/>
                          </w:rPr>
                          <w:object w:dxaOrig="220" w:dyaOrig="360">
                            <v:shape id="_x0000_i1056" type="#_x0000_t75" style="width:11.25pt;height:18pt" o:ole="">
                              <v:imagedata r:id="rId13" o:title=""/>
                            </v:shape>
                            <o:OLEObject Type="Embed" ProgID="Equation.3" ShapeID="_x0000_i1056" DrawAspect="Content" ObjectID="_1587617068" r:id="rId27"/>
                          </w:object>
                        </w:r>
                        <w:r w:rsidRPr="00970E47">
                          <w:rPr>
                            <w:rFonts w:ascii="Times New Roman" w:hAnsi="Times New Roman"/>
                          </w:rPr>
                          <w:t>+</w:t>
                        </w:r>
                        <w:r w:rsidRPr="00970E47">
                          <w:rPr>
                            <w:rFonts w:ascii="Times New Roman" w:hAnsi="Times New Roman"/>
                            <w:position w:val="-4"/>
                          </w:rPr>
                          <w:object w:dxaOrig="260" w:dyaOrig="360">
                            <v:shape id="_x0000_i1057" type="#_x0000_t75" style="width:12.75pt;height:18pt" o:ole="">
                              <v:imagedata r:id="rId11" o:title=""/>
                            </v:shape>
                            <o:OLEObject Type="Embed" ProgID="Equation.3" ShapeID="_x0000_i1057" DrawAspect="Content" ObjectID="_1587617069" r:id="rId28"/>
                          </w:object>
                        </w:r>
                        <w:r w:rsidR="00970E47" w:rsidRPr="00970E47">
                          <w:rPr>
                            <w:rFonts w:ascii="Times New Roman" w:hAnsi="Times New Roman"/>
                          </w:rPr>
                          <w:t>+</w:t>
                        </w:r>
                        <w:r w:rsidR="00970E47" w:rsidRPr="00970E47">
                          <w:rPr>
                            <w:rFonts w:ascii="Times New Roman" w:hAnsi="Times New Roman"/>
                            <w:position w:val="-4"/>
                          </w:rPr>
                          <w:object w:dxaOrig="279" w:dyaOrig="340">
                            <v:shape id="_x0000_i1058" type="#_x0000_t75" style="width:14.25pt;height:17.25pt" o:ole="">
                              <v:imagedata r:id="rId24" o:title=""/>
                            </v:shape>
                            <o:OLEObject Type="Embed" ProgID="Equation.3" ShapeID="_x0000_i1058" DrawAspect="Content" ObjectID="_1587617070" r:id="rId29"/>
                          </w:object>
                        </w:r>
                        <w:r w:rsidR="00970E47" w:rsidRPr="00970E47">
                          <w:rPr>
                            <w:rFonts w:ascii="Times New Roman" w:hAnsi="Times New Roman"/>
                          </w:rPr>
                          <w:t xml:space="preserve"> </w:t>
                        </w:r>
                        <w:r w:rsidRPr="00970E47">
                          <w:rPr>
                            <w:rFonts w:ascii="Times New Roman" w:hAnsi="Times New Roman"/>
                          </w:rPr>
                          <w:t>=</w:t>
                        </w:r>
                        <w:r w:rsidRPr="00970E47">
                          <w:rPr>
                            <w:rFonts w:ascii="Times New Roman" w:hAnsi="Times New Roman"/>
                            <w:position w:val="-6"/>
                          </w:rPr>
                          <w:object w:dxaOrig="200" w:dyaOrig="380">
                            <v:shape id="_x0000_i1059" type="#_x0000_t75" style="width:9.75pt;height:18.75pt" o:ole="">
                              <v:imagedata r:id="rId18" o:title=""/>
                            </v:shape>
                            <o:OLEObject Type="Embed" ProgID="Equation.3" ShapeID="_x0000_i1059" DrawAspect="Content" ObjectID="_1587617071" r:id="rId30"/>
                          </w:object>
                        </w:r>
                        <w:r w:rsidR="00970E47" w:rsidRPr="00970E47">
                          <w:rPr>
                            <w:rFonts w:ascii="Times New Roman" w:hAnsi="Times New Roman"/>
                          </w:rPr>
                          <w:t xml:space="preserve"> và </w:t>
                        </w:r>
                        <w:r w:rsidR="00970E47" w:rsidRPr="00970E47">
                          <w:rPr>
                            <w:rFonts w:ascii="Times New Roman" w:hAnsi="Times New Roman"/>
                            <w:position w:val="-16"/>
                          </w:rPr>
                          <w:object w:dxaOrig="1980" w:dyaOrig="400">
                            <v:shape id="_x0000_i1060" type="#_x0000_t75" style="width:148.5pt;height:26.25pt" o:ole="">
                              <v:imagedata r:id="rId31" o:title=""/>
                            </v:shape>
                            <o:OLEObject Type="Embed" ProgID="Equation.3" ShapeID="_x0000_i1060" DrawAspect="Content" ObjectID="_1587617072" r:id="rId32"/>
                          </w:object>
                        </w:r>
                      </w:p>
                      <w:p w:rsidR="006A31A4" w:rsidRPr="00970E47" w:rsidRDefault="00970E47">
                        <w:pPr>
                          <w:rPr>
                            <w:rFonts w:ascii="Times New Roman" w:hAnsi="Times New Roman"/>
                          </w:rPr>
                        </w:pPr>
                        <w:r w:rsidRPr="00970E47">
                          <w:rPr>
                            <w:rFonts w:ascii="Times New Roman" w:hAnsi="Times New Roman"/>
                          </w:rPr>
                          <w:t>- Chọn trục quay tại A: D</w:t>
                        </w:r>
                        <w:r w:rsidR="00CE72C1">
                          <w:rPr>
                            <w:rFonts w:ascii="Times New Roman" w:hAnsi="Times New Roman"/>
                          </w:rPr>
                          <w:t>ựa</w:t>
                        </w:r>
                        <w:r w:rsidRPr="00970E47">
                          <w:rPr>
                            <w:rFonts w:ascii="Times New Roman" w:hAnsi="Times New Roman"/>
                          </w:rPr>
                          <w:t xml:space="preserve"> vào điều kiện cân bằng ta thu được </w:t>
                        </w:r>
                      </w:p>
                      <w:p w:rsidR="00970E47" w:rsidRPr="00970E47" w:rsidRDefault="00C007BD">
                        <w:pPr>
                          <w:rPr>
                            <w:rFonts w:ascii="Times New Roman" w:hAnsi="Times New Roman"/>
                          </w:rPr>
                        </w:pPr>
                        <w:r w:rsidRPr="00970E47">
                          <w:rPr>
                            <w:rFonts w:ascii="Times New Roman" w:hAnsi="Times New Roman"/>
                            <w:position w:val="-24"/>
                          </w:rPr>
                          <w:object w:dxaOrig="1480" w:dyaOrig="900">
                            <v:shape id="_x0000_i1061" type="#_x0000_t75" style="width:74.25pt;height:45pt" o:ole="">
                              <v:imagedata r:id="rId33" o:title=""/>
                            </v:shape>
                            <o:OLEObject Type="Embed" ProgID="Equation.3" ShapeID="_x0000_i1061" DrawAspect="Content" ObjectID="_1587617073" r:id="rId34"/>
                          </w:object>
                        </w:r>
                        <w:r w:rsidR="00970E47" w:rsidRPr="00970E47">
                          <w:rPr>
                            <w:rFonts w:ascii="Times New Roman" w:hAnsi="Times New Roman"/>
                          </w:rPr>
                          <w:t>. Khi α tăng, cos α giảm làm cho lực căng dây tăng theo.</w:t>
                        </w:r>
                      </w:p>
                    </w:txbxContent>
                  </v:textbox>
                </v:shape>
              </w:pict>
            </w:r>
          </w:p>
          <w:p w:rsidR="00480CAA" w:rsidRDefault="00C23366" w:rsidP="00480CAA">
            <w:pPr>
              <w:spacing w:after="0" w:line="240" w:lineRule="auto"/>
            </w:pPr>
            <w:r>
              <w:rPr>
                <w:noProof/>
              </w:rPr>
              <w:pict>
                <v:shape id="_x0000_s1073" type="#_x0000_t202" style="position:absolute;margin-left:449.6pt;margin-top:-50.95pt;width:25.45pt;height:37.2pt;z-index:251628032;mso-wrap-style:none" stroked="f">
                  <v:textbox style="mso-next-textbox:#_x0000_s1073;mso-fit-shape-to-text:t">
                    <w:txbxContent>
                      <w:p w:rsidR="00460848" w:rsidRDefault="00732511" w:rsidP="00460848">
                        <w:r w:rsidRPr="00FF755B">
                          <w:rPr>
                            <w:position w:val="-4"/>
                          </w:rPr>
                          <w:object w:dxaOrig="220" w:dyaOrig="360">
                            <v:shape id="_x0000_i1042" type="#_x0000_t75" style="width:11.25pt;height:18pt" o:ole="">
                              <v:imagedata r:id="rId35" o:title=""/>
                            </v:shape>
                            <o:OLEObject Type="Embed" ProgID="Equation.3" ShapeID="_x0000_i1042" DrawAspect="Content" ObjectID="_1587617074" r:id="rId36"/>
                          </w:object>
                        </w:r>
                      </w:p>
                    </w:txbxContent>
                  </v:textbox>
                </v:shape>
              </w:pict>
            </w:r>
            <w:r w:rsidR="00732511">
              <w:rPr>
                <w:noProof/>
              </w:rPr>
              <w:pict>
                <v:shape id="_x0000_s1074" type="#_x0000_t202" style="position:absolute;margin-left:422.15pt;margin-top:-94.55pt;width:27.45pt;height:37.2pt;z-index:251627008;mso-wrap-style:none" stroked="f">
                  <v:textbox style="mso-next-textbox:#_x0000_s1074;mso-fit-shape-to-text:t">
                    <w:txbxContent>
                      <w:p w:rsidR="00FF755B" w:rsidRDefault="00732511" w:rsidP="00FF755B">
                        <w:r w:rsidRPr="00FF755B">
                          <w:rPr>
                            <w:position w:val="-4"/>
                          </w:rPr>
                          <w:object w:dxaOrig="260" w:dyaOrig="360">
                            <v:shape id="_x0000_i1041" type="#_x0000_t75" style="width:12.75pt;height:18pt" o:ole="">
                              <v:imagedata r:id="rId37" o:title=""/>
                            </v:shape>
                            <o:OLEObject Type="Embed" ProgID="Equation.3" ShapeID="_x0000_i1041" DrawAspect="Content" ObjectID="_1587617075" r:id="rId38"/>
                          </w:object>
                        </w:r>
                      </w:p>
                    </w:txbxContent>
                  </v:textbox>
                </v:shape>
              </w:pict>
            </w:r>
            <w:r w:rsidR="00FF755B">
              <w:rPr>
                <w:noProof/>
              </w:rPr>
              <w:pict>
                <v:shape id="_x0000_s1072" type="#_x0000_t202" style="position:absolute;margin-left:370.4pt;margin-top:-57.35pt;width:26.45pt;height:39.2pt;z-index:251629056;mso-wrap-style:none" stroked="f">
                  <v:textbox style="mso-next-textbox:#_x0000_s1072;mso-fit-shape-to-text:t">
                    <w:txbxContent>
                      <w:p w:rsidR="00460848" w:rsidRDefault="00FF755B" w:rsidP="00460848">
                        <w:r w:rsidRPr="00460848">
                          <w:rPr>
                            <w:position w:val="-10"/>
                          </w:rPr>
                          <w:object w:dxaOrig="240" w:dyaOrig="400">
                            <v:shape id="_x0000_i1043" type="#_x0000_t75" style="width:12pt;height:20.25pt" o:ole="">
                              <v:imagedata r:id="rId9" o:title=""/>
                            </v:shape>
                            <o:OLEObject Type="Embed" ProgID="Equation.3" ShapeID="_x0000_i1043" DrawAspect="Content" ObjectID="_1587617076" r:id="rId39"/>
                          </w:object>
                        </w:r>
                      </w:p>
                    </w:txbxContent>
                  </v:textbox>
                </v:shape>
              </w:pict>
            </w:r>
          </w:p>
          <w:p w:rsidR="00480CAA" w:rsidRDefault="00480CAA" w:rsidP="00480CAA">
            <w:pPr>
              <w:spacing w:after="0" w:line="240" w:lineRule="auto"/>
            </w:pPr>
          </w:p>
          <w:p w:rsidR="00480CAA" w:rsidRDefault="00480CAA" w:rsidP="00480CAA">
            <w:pPr>
              <w:spacing w:after="0" w:line="240" w:lineRule="auto"/>
            </w:pPr>
          </w:p>
          <w:p w:rsidR="006A31A4" w:rsidRDefault="006A31A4" w:rsidP="00480CAA">
            <w:pPr>
              <w:spacing w:after="0" w:line="240" w:lineRule="auto"/>
            </w:pPr>
          </w:p>
          <w:p w:rsidR="006A31A4" w:rsidRDefault="006A31A4" w:rsidP="00480CAA">
            <w:pPr>
              <w:spacing w:after="0" w:line="240" w:lineRule="auto"/>
            </w:pPr>
          </w:p>
          <w:p w:rsidR="006A31A4" w:rsidRDefault="006A31A4" w:rsidP="00480CAA">
            <w:pPr>
              <w:spacing w:after="0" w:line="240" w:lineRule="auto"/>
            </w:pPr>
          </w:p>
          <w:p w:rsidR="006A31A4" w:rsidRDefault="006A31A4" w:rsidP="00480CAA">
            <w:pPr>
              <w:spacing w:after="0" w:line="240" w:lineRule="auto"/>
            </w:pPr>
          </w:p>
          <w:p w:rsidR="006A31A4" w:rsidRDefault="006A31A4" w:rsidP="00480CAA">
            <w:pPr>
              <w:spacing w:after="0" w:line="240" w:lineRule="auto"/>
            </w:pPr>
          </w:p>
          <w:p w:rsidR="00970E47" w:rsidRDefault="00970E47" w:rsidP="00480CAA">
            <w:pPr>
              <w:spacing w:after="0" w:line="240" w:lineRule="auto"/>
            </w:pPr>
          </w:p>
          <w:p w:rsidR="00970E47" w:rsidRDefault="00970E47" w:rsidP="00480CAA">
            <w:pPr>
              <w:spacing w:after="0" w:line="240" w:lineRule="auto"/>
            </w:pPr>
          </w:p>
          <w:p w:rsidR="00970E47" w:rsidRDefault="00970E47" w:rsidP="00480CAA">
            <w:pPr>
              <w:spacing w:after="0" w:line="240" w:lineRule="auto"/>
            </w:pPr>
          </w:p>
          <w:p w:rsidR="00480CAA" w:rsidRDefault="00480CAA" w:rsidP="00480CAA">
            <w:pPr>
              <w:spacing w:after="0" w:line="240" w:lineRule="auto"/>
            </w:pPr>
          </w:p>
        </w:tc>
        <w:tc>
          <w:tcPr>
            <w:tcW w:w="753" w:type="dxa"/>
            <w:shd w:val="clear" w:color="auto" w:fill="auto"/>
          </w:tcPr>
          <w:p w:rsidR="00034062" w:rsidRPr="002C2E01" w:rsidRDefault="00034062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970E47" w:rsidRPr="002C2E01" w:rsidRDefault="00CE72C1" w:rsidP="00480CAA">
            <w:pPr>
              <w:spacing w:after="0" w:line="240" w:lineRule="auto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  <w:p w:rsidR="00970E47" w:rsidRPr="002C2E01" w:rsidRDefault="00970E47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970E47" w:rsidRPr="002C2E01" w:rsidRDefault="00970E47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970E47" w:rsidRPr="002C2E01" w:rsidRDefault="00970E47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970E47" w:rsidRPr="002C2E01" w:rsidRDefault="00CE72C1" w:rsidP="00480CAA">
            <w:pPr>
              <w:spacing w:after="0" w:line="240" w:lineRule="auto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  <w:p w:rsidR="00970E47" w:rsidRPr="002C2E01" w:rsidRDefault="00970E47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970E47" w:rsidRPr="002C2E01" w:rsidRDefault="00970E47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970E47" w:rsidRPr="002C2E01" w:rsidRDefault="00970E47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970E47" w:rsidRPr="002C2E01" w:rsidRDefault="00CE72C1" w:rsidP="00480CAA">
            <w:pPr>
              <w:spacing w:after="0" w:line="240" w:lineRule="auto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1đ</w:t>
            </w:r>
          </w:p>
          <w:p w:rsidR="00970E47" w:rsidRPr="002C2E01" w:rsidRDefault="00970E47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970E47" w:rsidRPr="002C2E01" w:rsidRDefault="00970E47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970E47" w:rsidRPr="002C2E01" w:rsidRDefault="00970E47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970E47" w:rsidRPr="002C2E01" w:rsidRDefault="00970E47" w:rsidP="00480CAA">
            <w:pPr>
              <w:spacing w:after="0" w:line="240" w:lineRule="auto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  <w:p w:rsidR="00CE72C1" w:rsidRPr="002C2E01" w:rsidRDefault="00CE72C1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E72C1" w:rsidRPr="002C2E01" w:rsidRDefault="00CE72C1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E72C1" w:rsidRPr="002C2E01" w:rsidRDefault="00CE72C1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E72C1" w:rsidRPr="002C2E01" w:rsidRDefault="00CE72C1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E72C1" w:rsidRPr="002C2E01" w:rsidRDefault="00CE72C1" w:rsidP="00480CAA">
            <w:pPr>
              <w:spacing w:after="0" w:line="240" w:lineRule="auto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  <w:p w:rsidR="00CE72C1" w:rsidRPr="002C2E01" w:rsidRDefault="00CE72C1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E72C1" w:rsidRPr="002C2E01" w:rsidRDefault="00CE72C1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E72C1" w:rsidRPr="002C2E01" w:rsidRDefault="00CE72C1" w:rsidP="00480CAA">
            <w:pPr>
              <w:spacing w:after="0" w:line="240" w:lineRule="auto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1đ</w:t>
            </w:r>
          </w:p>
        </w:tc>
      </w:tr>
      <w:tr w:rsidR="00C648A3" w:rsidTr="00D910DF">
        <w:tc>
          <w:tcPr>
            <w:tcW w:w="1101" w:type="dxa"/>
            <w:vMerge w:val="restart"/>
            <w:shd w:val="clear" w:color="auto" w:fill="auto"/>
          </w:tcPr>
          <w:p w:rsidR="00C648A3" w:rsidRPr="00524D7A" w:rsidRDefault="00C648A3" w:rsidP="005B1A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24D7A">
              <w:rPr>
                <w:rFonts w:ascii="Times New Roman" w:hAnsi="Times New Roman"/>
                <w:b/>
              </w:rPr>
              <w:t>Bài 3(</w:t>
            </w:r>
            <w:r w:rsidR="005B1A90">
              <w:rPr>
                <w:rFonts w:ascii="Times New Roman" w:hAnsi="Times New Roman"/>
                <w:b/>
              </w:rPr>
              <w:t>5</w:t>
            </w:r>
            <w:r w:rsidRPr="00524D7A">
              <w:rPr>
                <w:rFonts w:ascii="Times New Roman" w:hAnsi="Times New Roman"/>
                <w:b/>
              </w:rPr>
              <w:t xml:space="preserve"> điểm)</w:t>
            </w:r>
          </w:p>
        </w:tc>
        <w:tc>
          <w:tcPr>
            <w:tcW w:w="9530" w:type="dxa"/>
            <w:shd w:val="clear" w:color="auto" w:fill="auto"/>
          </w:tcPr>
          <w:p w:rsidR="00C648A3" w:rsidRPr="00524D7A" w:rsidRDefault="00C648A3" w:rsidP="00524D7A">
            <w:pPr>
              <w:numPr>
                <w:ilvl w:val="0"/>
                <w:numId w:val="4"/>
              </w:numPr>
              <w:spacing w:after="0" w:line="360" w:lineRule="auto"/>
              <w:rPr>
                <w:rFonts w:ascii="Times New Roman" w:hAnsi="Times New Roman"/>
              </w:rPr>
            </w:pPr>
            <w:r w:rsidRPr="00524D7A">
              <w:rPr>
                <w:rFonts w:ascii="Times New Roman" w:hAnsi="Times New Roman"/>
              </w:rPr>
              <w:t>Xét giai đoạn vật m</w:t>
            </w:r>
            <w:r w:rsidRPr="00524D7A">
              <w:rPr>
                <w:rFonts w:ascii="Times New Roman" w:hAnsi="Times New Roman"/>
                <w:vertAlign w:val="subscript"/>
              </w:rPr>
              <w:t>1</w:t>
            </w:r>
            <w:r w:rsidRPr="00524D7A">
              <w:rPr>
                <w:rFonts w:ascii="Times New Roman" w:hAnsi="Times New Roman"/>
              </w:rPr>
              <w:t xml:space="preserve"> chuyển động trên mặt phẳng nghiêng AB.</w:t>
            </w:r>
          </w:p>
          <w:p w:rsidR="00C648A3" w:rsidRPr="00524D7A" w:rsidRDefault="00C648A3" w:rsidP="00524D7A">
            <w:pPr>
              <w:numPr>
                <w:ilvl w:val="0"/>
                <w:numId w:val="2"/>
              </w:numPr>
              <w:spacing w:after="0" w:line="360" w:lineRule="auto"/>
              <w:rPr>
                <w:rFonts w:ascii="Times New Roman" w:hAnsi="Times New Roman"/>
              </w:rPr>
            </w:pPr>
            <w:r w:rsidRPr="00524D7A">
              <w:rPr>
                <w:rFonts w:ascii="Times New Roman" w:hAnsi="Times New Roman"/>
              </w:rPr>
              <w:t>Gia tốc của vật trên mặt phẳng nghiêng: a=g(sinα-μcosα)=4,134m/s</w:t>
            </w:r>
            <w:r w:rsidRPr="00524D7A">
              <w:rPr>
                <w:rFonts w:ascii="Times New Roman" w:hAnsi="Times New Roman"/>
                <w:vertAlign w:val="superscript"/>
              </w:rPr>
              <w:t>2</w:t>
            </w:r>
            <w:r w:rsidRPr="00524D7A">
              <w:rPr>
                <w:rFonts w:ascii="Times New Roman" w:hAnsi="Times New Roman"/>
              </w:rPr>
              <w:t>.</w:t>
            </w:r>
          </w:p>
          <w:p w:rsidR="00C648A3" w:rsidRPr="00524D7A" w:rsidRDefault="00C648A3" w:rsidP="00524D7A">
            <w:pPr>
              <w:numPr>
                <w:ilvl w:val="0"/>
                <w:numId w:val="2"/>
              </w:numPr>
              <w:spacing w:after="0" w:line="360" w:lineRule="auto"/>
              <w:rPr>
                <w:rFonts w:ascii="Times New Roman" w:hAnsi="Times New Roman"/>
              </w:rPr>
            </w:pPr>
            <w:r w:rsidRPr="00524D7A">
              <w:rPr>
                <w:rFonts w:ascii="Times New Roman" w:hAnsi="Times New Roman"/>
              </w:rPr>
              <w:t>Vận tốc c</w:t>
            </w:r>
            <w:r w:rsidR="00405896" w:rsidRPr="00524D7A">
              <w:rPr>
                <w:rFonts w:ascii="Times New Roman" w:hAnsi="Times New Roman"/>
              </w:rPr>
              <w:t>ủa</w:t>
            </w:r>
            <w:r w:rsidRPr="00524D7A">
              <w:rPr>
                <w:rFonts w:ascii="Times New Roman" w:hAnsi="Times New Roman"/>
              </w:rPr>
              <w:t xml:space="preserve"> vậ</w:t>
            </w:r>
            <w:r w:rsidR="00F819DA" w:rsidRPr="00524D7A">
              <w:rPr>
                <w:rFonts w:ascii="Times New Roman" w:hAnsi="Times New Roman"/>
              </w:rPr>
              <w:t>t tại c</w:t>
            </w:r>
            <w:r w:rsidRPr="00524D7A">
              <w:rPr>
                <w:rFonts w:ascii="Times New Roman" w:hAnsi="Times New Roman"/>
              </w:rPr>
              <w:t xml:space="preserve">hân mặt phẳng nghiêng </w:t>
            </w:r>
            <w:r w:rsidRPr="00524D7A">
              <w:rPr>
                <w:rFonts w:ascii="Times New Roman" w:hAnsi="Times New Roman"/>
                <w:position w:val="-8"/>
              </w:rPr>
              <w:object w:dxaOrig="940" w:dyaOrig="360">
                <v:shape id="_x0000_i1035" type="#_x0000_t75" style="width:47.25pt;height:18pt" o:ole="">
                  <v:imagedata r:id="rId40" o:title=""/>
                </v:shape>
                <o:OLEObject Type="Embed" ProgID="Equation.3" ShapeID="_x0000_i1035" DrawAspect="Content" ObjectID="_1587617042" r:id="rId41"/>
              </w:object>
            </w:r>
            <w:r w:rsidRPr="00524D7A">
              <w:rPr>
                <w:rFonts w:ascii="Times New Roman" w:hAnsi="Times New Roman"/>
              </w:rPr>
              <w:t>= 4m/s( l=AB)</w:t>
            </w:r>
          </w:p>
          <w:p w:rsidR="00C648A3" w:rsidRDefault="00C648A3" w:rsidP="00524D7A">
            <w:pPr>
              <w:numPr>
                <w:ilvl w:val="0"/>
                <w:numId w:val="2"/>
              </w:numPr>
              <w:spacing w:after="0" w:line="360" w:lineRule="auto"/>
            </w:pPr>
            <w:r w:rsidRPr="00524D7A">
              <w:rPr>
                <w:rFonts w:ascii="Times New Roman" w:hAnsi="Times New Roman"/>
              </w:rPr>
              <w:t>Thời gian chuyển động t= v/a= 0,967s</w:t>
            </w:r>
          </w:p>
        </w:tc>
        <w:tc>
          <w:tcPr>
            <w:tcW w:w="753" w:type="dxa"/>
            <w:shd w:val="clear" w:color="auto" w:fill="auto"/>
          </w:tcPr>
          <w:p w:rsidR="00405896" w:rsidRPr="002C2E01" w:rsidRDefault="00405896" w:rsidP="00480CAA">
            <w:pPr>
              <w:spacing w:after="0" w:line="240" w:lineRule="auto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  <w:p w:rsidR="00405896" w:rsidRPr="002C2E01" w:rsidRDefault="00405896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405896" w:rsidRPr="002C2E01" w:rsidRDefault="00405896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405896" w:rsidRPr="002C2E01" w:rsidRDefault="00405896" w:rsidP="00480CAA">
            <w:pPr>
              <w:spacing w:after="0" w:line="240" w:lineRule="auto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</w:tc>
      </w:tr>
      <w:tr w:rsidR="005B1A90" w:rsidTr="00D910DF">
        <w:tc>
          <w:tcPr>
            <w:tcW w:w="1101" w:type="dxa"/>
            <w:vMerge/>
            <w:shd w:val="clear" w:color="auto" w:fill="auto"/>
          </w:tcPr>
          <w:p w:rsidR="005B1A90" w:rsidRPr="00524D7A" w:rsidRDefault="005B1A90" w:rsidP="00480CAA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9530" w:type="dxa"/>
            <w:vMerge w:val="restart"/>
            <w:shd w:val="clear" w:color="auto" w:fill="auto"/>
          </w:tcPr>
          <w:p w:rsidR="005B1A90" w:rsidRDefault="00D910DF" w:rsidP="005B1A90">
            <w:pPr>
              <w:spacing w:after="0" w:line="240" w:lineRule="auto"/>
              <w:ind w:left="360"/>
            </w:pPr>
            <w:r>
              <w:rPr>
                <w:noProof/>
              </w:rPr>
              <w:pict>
                <v:group id="_x0000_s1287" style="position:absolute;left:0;text-align:left;margin-left:317pt;margin-top:10.1pt;width:123.1pt;height:104.45pt;z-index:251643392;mso-position-horizontal-relative:text;mso-position-vertical-relative:text" coordorigin="7701,13615" coordsize="2462,2089">
                  <v:rect id="_x0000_s1288" style="position:absolute;left:7701;top:13615;width:619;height:882;mso-wrap-style:none" stroked="f">
                    <v:textbox style="mso-next-textbox:#_x0000_s1288;mso-fit-shape-to-text:t">
                      <w:txbxContent>
                        <w:p w:rsidR="005B1A90" w:rsidRDefault="005B1A90" w:rsidP="00BB7AAE">
                          <w:r w:rsidRPr="00BB7AAE">
                            <w:rPr>
                              <w:rFonts w:ascii="Times New Roman" w:hAnsi="Times New Roman"/>
                              <w:position w:val="-10"/>
                            </w:rPr>
                            <w:object w:dxaOrig="279" w:dyaOrig="420">
                              <v:shape id="_x0000_i1062" type="#_x0000_t75" style="width:16.5pt;height:24.75pt" o:ole="">
                                <v:imagedata r:id="rId42" o:title=""/>
                              </v:shape>
                              <o:OLEObject Type="Embed" ProgID="Equation.3" ShapeID="_x0000_i1062" DrawAspect="Content" ObjectID="_1587617077" r:id="rId43"/>
                            </w:object>
                          </w:r>
                        </w:p>
                      </w:txbxContent>
                    </v:textbox>
                  </v:rect>
                  <v:rect id="_x0000_s1289" style="position:absolute;left:9566;top:14822;width:597;height:882;mso-wrap-style:none" stroked="f">
                    <v:textbox style="mso-next-textbox:#_x0000_s1289;mso-fit-shape-to-text:t">
                      <w:txbxContent>
                        <w:p w:rsidR="005B1A90" w:rsidRDefault="005B1A90" w:rsidP="00BB7AAE">
                          <w:r w:rsidRPr="00BB7AAE">
                            <w:rPr>
                              <w:rFonts w:ascii="Times New Roman" w:hAnsi="Times New Roman"/>
                              <w:position w:val="-10"/>
                            </w:rPr>
                            <w:object w:dxaOrig="260" w:dyaOrig="420">
                              <v:shape id="_x0000_i1063" type="#_x0000_t75" style="width:15.75pt;height:24.75pt" o:ole="">
                                <v:imagedata r:id="rId44" o:title=""/>
                              </v:shape>
                              <o:OLEObject Type="Embed" ProgID="Equation.3" ShapeID="_x0000_i1063" DrawAspect="Content" ObjectID="_1587617078" r:id="rId45"/>
                            </w:object>
                          </w:r>
                        </w:p>
                      </w:txbxContent>
                    </v:textbox>
                  </v:rect>
                  <v:shape id="_x0000_s1290" type="#_x0000_t32" style="position:absolute;left:8223;top:14571;width:1404;height:667" o:connectortype="straight">
                    <v:stroke endarrow="block"/>
                  </v:shape>
                  <v:shape id="_x0000_s1291" type="#_x0000_t32" style="position:absolute;left:8271;top:14571;width:1295;height:0" o:connectortype="straight">
                    <v:stroke endarrow="block"/>
                  </v:shape>
                  <v:shape id="_x0000_s1292" type="#_x0000_t32" style="position:absolute;left:8223;top:13949;width:0;height:622;flip:y" o:connectortype="straight">
                    <v:stroke endarrow="block"/>
                  </v:shape>
                  <v:shape id="_x0000_s1293" type="#_x0000_t32" style="position:absolute;left:9522;top:14571;width:1;height:581" o:connectortype="straight">
                    <v:stroke dashstyle="1 1"/>
                  </v:shape>
                  <v:rect id="_x0000_s1294" style="position:absolute;left:7746;top:14497;width:376;height:462" stroked="f">
                    <v:textbox style="mso-next-textbox:#_x0000_s1294">
                      <w:txbxContent>
                        <w:p w:rsidR="005B1A90" w:rsidRPr="00BB7AAE" w:rsidRDefault="005B1A90">
                          <w:pPr>
                            <w:rPr>
                              <w:rFonts w:ascii="Times New Roman" w:hAnsi="Times New Roman"/>
                            </w:rPr>
                          </w:pPr>
                          <w:r w:rsidRPr="00BB7AAE">
                            <w:rPr>
                              <w:rFonts w:ascii="Times New Roman" w:hAnsi="Times New Roman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</w:pict>
            </w:r>
            <w:r w:rsidR="005B1A90">
              <w:t xml:space="preserve"> </w:t>
            </w:r>
            <w:r w:rsidR="005B1A90">
              <w:rPr>
                <w:noProof/>
              </w:rPr>
              <w:pict>
                <v:rect id="_x0000_s1285" style="position:absolute;left:0;text-align:left;margin-left:400.1pt;margin-top:1.2pt;width:28.7pt;height:40.55pt;z-index:251641344;mso-wrap-style:none;mso-position-horizontal-relative:text;mso-position-vertical-relative:text" stroked="f">
                  <v:textbox style="mso-next-textbox:#_x0000_s1285;mso-fit-shape-to-text:t">
                    <w:txbxContent>
                      <w:p w:rsidR="005B1A90" w:rsidRDefault="005B1A90">
                        <w:r w:rsidRPr="00970E47">
                          <w:rPr>
                            <w:rFonts w:ascii="Times New Roman" w:hAnsi="Times New Roman"/>
                            <w:position w:val="-4"/>
                          </w:rPr>
                          <w:object w:dxaOrig="240" w:dyaOrig="360">
                            <v:shape id="_x0000_i1064" type="#_x0000_t75" style="width:14.25pt;height:21pt" o:ole="">
                              <v:imagedata r:id="rId46" o:title=""/>
                            </v:shape>
                            <o:OLEObject Type="Embed" ProgID="Equation.3" ShapeID="_x0000_i1064" DrawAspect="Content" ObjectID="_1587617079" r:id="rId47"/>
                          </w:object>
                        </w:r>
                      </w:p>
                    </w:txbxContent>
                  </v:textbox>
                </v:rect>
              </w:pict>
            </w:r>
          </w:p>
          <w:p w:rsidR="005B1A90" w:rsidRDefault="005B1A90" w:rsidP="00F819DA">
            <w:pPr>
              <w:spacing w:after="0" w:line="240" w:lineRule="auto"/>
            </w:pPr>
            <w:r>
              <w:rPr>
                <w:noProof/>
              </w:rPr>
              <w:pict>
                <v:shape id="_x0000_s1295" style="position:absolute;margin-left:354.15pt;margin-top:8.3pt;width:2.1pt;height:8.65pt;z-index:251644416" coordsize="42,173" path="m,c21,75,42,151,42,162,42,173,21,119,,65e" filled="f">
                  <v:path arrowok="t"/>
                </v:shape>
              </w:pict>
            </w:r>
          </w:p>
          <w:p w:rsidR="005B1A90" w:rsidRDefault="00D910DF" w:rsidP="00F819DA">
            <w:pPr>
              <w:spacing w:after="0" w:line="240" w:lineRule="auto"/>
            </w:pPr>
            <w:r>
              <w:rPr>
                <w:noProof/>
              </w:rPr>
              <w:pict>
                <v:shape id="_x0000_s1286" type="#_x0000_t32" style="position:absolute;margin-left:340.95pt;margin-top:-.05pt;width:67.15pt;height:31.1pt;z-index:251642368" o:connectortype="straight">
                  <v:stroke dashstyle="1 1"/>
                </v:shape>
              </w:pict>
            </w:r>
          </w:p>
          <w:p w:rsidR="005B1A90" w:rsidRDefault="005B1A90" w:rsidP="00F819DA">
            <w:pPr>
              <w:spacing w:after="0" w:line="240" w:lineRule="auto"/>
            </w:pPr>
          </w:p>
          <w:p w:rsidR="005B1A90" w:rsidRDefault="005B1A90" w:rsidP="00F819DA">
            <w:pPr>
              <w:spacing w:after="0" w:line="240" w:lineRule="auto"/>
            </w:pPr>
          </w:p>
          <w:p w:rsidR="005B1A90" w:rsidRDefault="005B1A90" w:rsidP="00F819DA">
            <w:pPr>
              <w:spacing w:after="0" w:line="240" w:lineRule="auto"/>
            </w:pPr>
          </w:p>
          <w:p w:rsidR="005B1A90" w:rsidRDefault="005B1A90" w:rsidP="00F819DA">
            <w:pPr>
              <w:spacing w:after="0" w:line="240" w:lineRule="auto"/>
            </w:pPr>
          </w:p>
          <w:p w:rsidR="005B1A90" w:rsidRDefault="005B1A90" w:rsidP="00F819DA">
            <w:pPr>
              <w:spacing w:after="0" w:line="240" w:lineRule="auto"/>
            </w:pPr>
          </w:p>
          <w:p w:rsidR="005B1A90" w:rsidRDefault="005B1A90" w:rsidP="00F819DA">
            <w:pPr>
              <w:spacing w:after="0" w:line="240" w:lineRule="auto"/>
            </w:pPr>
          </w:p>
          <w:p w:rsidR="005B1A90" w:rsidRDefault="00D910DF" w:rsidP="00F819DA">
            <w:pPr>
              <w:spacing w:after="0" w:line="240" w:lineRule="auto"/>
            </w:pPr>
            <w:r>
              <w:rPr>
                <w:noProof/>
              </w:rPr>
              <w:pict>
                <v:shape id="_x0000_s1296" type="#_x0000_t202" style="position:absolute;margin-left:.8pt;margin-top:-.4pt;width:462.9pt;height:110.5pt;z-index:25164544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" stroked="f">
                  <v:textbox style="mso-next-textbox:#_x0000_s1296">
                    <w:txbxContent>
                      <w:p w:rsidR="005B1A90" w:rsidRPr="00524D7A" w:rsidRDefault="005B1A90" w:rsidP="00405896">
                        <w:pPr>
                          <w:jc w:val="both"/>
                          <w:rPr>
                            <w:rFonts w:ascii="Times New Roman" w:hAnsi="Times New Roman"/>
                          </w:rPr>
                        </w:pPr>
                        <w:r w:rsidRPr="00524D7A">
                          <w:rPr>
                            <w:rFonts w:ascii="Times New Roman" w:hAnsi="Times New Roman"/>
                          </w:rPr>
                          <w:t>b) Áp dụng định luật bảo toàn động lượng: động lượng vật 1 trước va chạm: P</w:t>
                        </w:r>
                        <w:r w:rsidRPr="00524D7A">
                          <w:rPr>
                            <w:rFonts w:ascii="Times New Roman" w:hAnsi="Times New Roman"/>
                            <w:vertAlign w:val="subscript"/>
                          </w:rPr>
                          <w:t>1</w:t>
                        </w:r>
                        <w:r w:rsidRPr="00524D7A">
                          <w:rPr>
                            <w:rFonts w:ascii="Times New Roman" w:hAnsi="Times New Roman"/>
                          </w:rPr>
                          <w:t>= m</w:t>
                        </w:r>
                        <w:r w:rsidRPr="00524D7A">
                          <w:rPr>
                            <w:rFonts w:ascii="Times New Roman" w:hAnsi="Times New Roman"/>
                            <w:vertAlign w:val="subscript"/>
                          </w:rPr>
                          <w:t>1</w:t>
                        </w:r>
                        <w:r w:rsidRPr="00524D7A">
                          <w:rPr>
                            <w:rFonts w:ascii="Times New Roman" w:hAnsi="Times New Roman"/>
                          </w:rPr>
                          <w:t>v</w:t>
                        </w:r>
                        <w:r w:rsidRPr="00524D7A">
                          <w:rPr>
                            <w:rFonts w:ascii="Times New Roman" w:hAnsi="Times New Roman"/>
                            <w:vertAlign w:val="subscript"/>
                          </w:rPr>
                          <w:t>1</w:t>
                        </w:r>
                        <w:r w:rsidRPr="00524D7A">
                          <w:rPr>
                            <w:rFonts w:ascii="Times New Roman" w:hAnsi="Times New Roman"/>
                          </w:rPr>
                          <w:t>=0,8kgm/s</w:t>
                        </w:r>
                      </w:p>
                      <w:p w:rsidR="005B1A90" w:rsidRPr="00524D7A" w:rsidRDefault="005B1A90" w:rsidP="00405896">
                        <w:pPr>
                          <w:jc w:val="both"/>
                          <w:rPr>
                            <w:rFonts w:ascii="Times New Roman" w:hAnsi="Times New Roman"/>
                          </w:rPr>
                        </w:pPr>
                        <w:r w:rsidRPr="00524D7A">
                          <w:rPr>
                            <w:rFonts w:ascii="Times New Roman" w:hAnsi="Times New Roman"/>
                          </w:rPr>
                          <w:t>Từ hình vẽ có P</w:t>
                        </w:r>
                        <w:r w:rsidRPr="00524D7A">
                          <w:rPr>
                            <w:rFonts w:ascii="Times New Roman" w:hAnsi="Times New Roman"/>
                            <w:vertAlign w:val="subscript"/>
                          </w:rPr>
                          <w:t>2</w:t>
                        </w:r>
                        <w:r w:rsidRPr="00524D7A">
                          <w:rPr>
                            <w:rFonts w:ascii="Times New Roman" w:hAnsi="Times New Roman"/>
                          </w:rPr>
                          <w:t>= P</w:t>
                        </w:r>
                        <w:r w:rsidRPr="00524D7A">
                          <w:rPr>
                            <w:rFonts w:ascii="Times New Roman" w:hAnsi="Times New Roman"/>
                            <w:vertAlign w:val="subscript"/>
                          </w:rPr>
                          <w:t>1</w:t>
                        </w:r>
                        <w:r w:rsidRPr="00524D7A">
                          <w:rPr>
                            <w:rFonts w:ascii="Times New Roman" w:hAnsi="Times New Roman"/>
                          </w:rPr>
                          <w:t>. Sin30</w:t>
                        </w:r>
                        <w:r w:rsidRPr="00524D7A">
                          <w:rPr>
                            <w:rFonts w:ascii="Times New Roman" w:hAnsi="Times New Roman"/>
                            <w:vertAlign w:val="superscript"/>
                          </w:rPr>
                          <w:t>0</w:t>
                        </w:r>
                        <w:r w:rsidRPr="00524D7A">
                          <w:rPr>
                            <w:rFonts w:ascii="Times New Roman" w:hAnsi="Times New Roman"/>
                          </w:rPr>
                          <w:t>= 0,4kgm/s suy ra tốc độ vật m</w:t>
                        </w:r>
                        <w:r w:rsidRPr="00524D7A">
                          <w:rPr>
                            <w:rFonts w:ascii="Times New Roman" w:hAnsi="Times New Roman"/>
                            <w:vertAlign w:val="subscript"/>
                          </w:rPr>
                          <w:t xml:space="preserve">2 </w:t>
                        </w:r>
                        <w:r w:rsidRPr="00524D7A">
                          <w:rPr>
                            <w:rFonts w:ascii="Times New Roman" w:hAnsi="Times New Roman"/>
                          </w:rPr>
                          <w:t xml:space="preserve"> ngay trước va chạm tại B là v</w:t>
                        </w:r>
                        <w:r w:rsidRPr="00524D7A">
                          <w:rPr>
                            <w:rFonts w:ascii="Times New Roman" w:hAnsi="Times New Roman"/>
                            <w:vertAlign w:val="subscript"/>
                          </w:rPr>
                          <w:t>2</w:t>
                        </w:r>
                        <w:r w:rsidRPr="00524D7A">
                          <w:rPr>
                            <w:rFonts w:ascii="Times New Roman" w:hAnsi="Times New Roman"/>
                          </w:rPr>
                          <w:t>= 1m/s.</w:t>
                        </w:r>
                      </w:p>
                      <w:p w:rsidR="005B1A90" w:rsidRPr="00524D7A" w:rsidRDefault="005B1A90" w:rsidP="00405896">
                        <w:pPr>
                          <w:jc w:val="both"/>
                          <w:rPr>
                            <w:rFonts w:ascii="Times New Roman" w:hAnsi="Times New Roman"/>
                          </w:rPr>
                        </w:pPr>
                        <w:r w:rsidRPr="00524D7A">
                          <w:rPr>
                            <w:rFonts w:ascii="Times New Roman" w:hAnsi="Times New Roman"/>
                          </w:rPr>
                          <w:t>-</w:t>
                        </w:r>
                        <w:r w:rsidR="002C2E01">
                          <w:rPr>
                            <w:rFonts w:ascii="Times New Roman" w:hAnsi="Times New Roman"/>
                          </w:rPr>
                          <w:t xml:space="preserve"> </w:t>
                        </w:r>
                        <w:r w:rsidRPr="00524D7A">
                          <w:rPr>
                            <w:rFonts w:ascii="Times New Roman" w:hAnsi="Times New Roman"/>
                          </w:rPr>
                          <w:t>Thời gian chuyển động m</w:t>
                        </w:r>
                        <w:r w:rsidRPr="00524D7A">
                          <w:rPr>
                            <w:rFonts w:ascii="Times New Roman" w:hAnsi="Times New Roman"/>
                            <w:vertAlign w:val="subscript"/>
                          </w:rPr>
                          <w:t xml:space="preserve">2 </w:t>
                        </w:r>
                        <w:r w:rsidRPr="00524D7A">
                          <w:rPr>
                            <w:rFonts w:ascii="Times New Roman" w:hAnsi="Times New Roman"/>
                          </w:rPr>
                          <w:t xml:space="preserve"> từ C đến B bằng thời gian chuyển động m</w:t>
                        </w:r>
                        <w:r w:rsidRPr="00524D7A">
                          <w:rPr>
                            <w:rFonts w:ascii="Times New Roman" w:hAnsi="Times New Roman"/>
                            <w:vertAlign w:val="subscript"/>
                          </w:rPr>
                          <w:t>1</w:t>
                        </w:r>
                        <w:r w:rsidRPr="00524D7A">
                          <w:rPr>
                            <w:rFonts w:ascii="Times New Roman" w:hAnsi="Times New Roman"/>
                          </w:rPr>
                          <w:t xml:space="preserve"> từ A đến B nên v</w:t>
                        </w:r>
                        <w:r w:rsidRPr="00524D7A">
                          <w:rPr>
                            <w:rFonts w:ascii="Times New Roman" w:hAnsi="Times New Roman"/>
                            <w:vertAlign w:val="subscript"/>
                          </w:rPr>
                          <w:t>2</w:t>
                        </w:r>
                        <w:r w:rsidRPr="00524D7A">
                          <w:rPr>
                            <w:rFonts w:ascii="Times New Roman" w:hAnsi="Times New Roman"/>
                          </w:rPr>
                          <w:t>= v</w:t>
                        </w:r>
                        <w:r w:rsidRPr="00524D7A">
                          <w:rPr>
                            <w:rFonts w:ascii="Times New Roman" w:hAnsi="Times New Roman"/>
                            <w:vertAlign w:val="subscript"/>
                          </w:rPr>
                          <w:t>0</w:t>
                        </w:r>
                        <w:r w:rsidRPr="00524D7A">
                          <w:rPr>
                            <w:rFonts w:ascii="Times New Roman" w:hAnsi="Times New Roman"/>
                          </w:rPr>
                          <w:t>-gt=10,67m/s</w:t>
                        </w:r>
                      </w:p>
                      <w:p w:rsidR="005B1A90" w:rsidRPr="00524D7A" w:rsidRDefault="005B1A90" w:rsidP="00405896">
                        <w:pPr>
                          <w:jc w:val="both"/>
                          <w:rPr>
                            <w:rFonts w:ascii="Times New Roman" w:hAnsi="Times New Roman"/>
                          </w:rPr>
                        </w:pPr>
                        <w:r w:rsidRPr="00524D7A">
                          <w:rPr>
                            <w:rFonts w:ascii="Times New Roman" w:hAnsi="Times New Roman"/>
                          </w:rPr>
                          <w:t>- Độ cao của điểm B h</w:t>
                        </w:r>
                        <w:r w:rsidRPr="00524D7A">
                          <w:rPr>
                            <w:rFonts w:ascii="Times New Roman" w:hAnsi="Times New Roman"/>
                            <w:vertAlign w:val="subscript"/>
                          </w:rPr>
                          <w:t>B</w:t>
                        </w:r>
                        <w:r w:rsidRPr="00524D7A">
                          <w:rPr>
                            <w:rFonts w:ascii="Times New Roman" w:hAnsi="Times New Roman"/>
                          </w:rPr>
                          <w:t>= v</w:t>
                        </w:r>
                        <w:r w:rsidRPr="00524D7A">
                          <w:rPr>
                            <w:rFonts w:ascii="Times New Roman" w:hAnsi="Times New Roman"/>
                            <w:vertAlign w:val="subscript"/>
                          </w:rPr>
                          <w:t>0</w:t>
                        </w:r>
                        <w:r w:rsidRPr="00524D7A">
                          <w:rPr>
                            <w:rFonts w:ascii="Times New Roman" w:hAnsi="Times New Roman"/>
                          </w:rPr>
                          <w:t>t-1/2gt</w:t>
                        </w:r>
                        <w:r w:rsidRPr="00524D7A">
                          <w:rPr>
                            <w:rFonts w:ascii="Times New Roman" w:hAnsi="Times New Roman"/>
                            <w:vertAlign w:val="superscript"/>
                          </w:rPr>
                          <w:t>2</w:t>
                        </w:r>
                        <w:r w:rsidRPr="00524D7A">
                          <w:rPr>
                            <w:rFonts w:ascii="Times New Roman" w:hAnsi="Times New Roman"/>
                          </w:rPr>
                          <w:t>= 5,6m</w:t>
                        </w:r>
                      </w:p>
                    </w:txbxContent>
                  </v:textbox>
                </v:shape>
              </w:pict>
            </w:r>
          </w:p>
          <w:p w:rsidR="005B1A90" w:rsidRDefault="005B1A90" w:rsidP="00F819DA">
            <w:pPr>
              <w:spacing w:after="0" w:line="240" w:lineRule="auto"/>
            </w:pPr>
          </w:p>
          <w:p w:rsidR="005B1A90" w:rsidRDefault="005B1A90" w:rsidP="00F819DA">
            <w:pPr>
              <w:spacing w:after="0" w:line="240" w:lineRule="auto"/>
            </w:pPr>
          </w:p>
          <w:p w:rsidR="005B1A90" w:rsidRDefault="005B1A90" w:rsidP="00F819DA">
            <w:pPr>
              <w:spacing w:after="0" w:line="240" w:lineRule="auto"/>
            </w:pPr>
          </w:p>
          <w:p w:rsidR="00D910DF" w:rsidRDefault="00D910DF" w:rsidP="00D910DF">
            <w:pPr>
              <w:spacing w:after="0" w:line="360" w:lineRule="auto"/>
              <w:ind w:left="720"/>
              <w:rPr>
                <w:rFonts w:ascii="Times New Roman" w:hAnsi="Times New Roman"/>
              </w:rPr>
            </w:pPr>
          </w:p>
          <w:p w:rsidR="00D910DF" w:rsidRDefault="00D910DF" w:rsidP="00D910DF">
            <w:pPr>
              <w:spacing w:after="0" w:line="360" w:lineRule="auto"/>
              <w:ind w:left="720"/>
              <w:rPr>
                <w:rFonts w:ascii="Times New Roman" w:hAnsi="Times New Roman"/>
              </w:rPr>
            </w:pPr>
          </w:p>
          <w:p w:rsidR="00D910DF" w:rsidRDefault="00D910DF" w:rsidP="00D910DF">
            <w:pPr>
              <w:spacing w:after="0" w:line="360" w:lineRule="auto"/>
              <w:ind w:left="720"/>
              <w:rPr>
                <w:rFonts w:ascii="Times New Roman" w:hAnsi="Times New Roman"/>
              </w:rPr>
            </w:pPr>
          </w:p>
          <w:p w:rsidR="00D910DF" w:rsidRDefault="00D910DF" w:rsidP="00D910DF">
            <w:pPr>
              <w:spacing w:after="0" w:line="360" w:lineRule="auto"/>
              <w:ind w:left="720"/>
              <w:rPr>
                <w:rFonts w:ascii="Times New Roman" w:hAnsi="Times New Roman"/>
              </w:rPr>
            </w:pPr>
          </w:p>
          <w:p w:rsidR="005B1A90" w:rsidRPr="00524D7A" w:rsidRDefault="005B1A90" w:rsidP="00524D7A">
            <w:pPr>
              <w:numPr>
                <w:ilvl w:val="0"/>
                <w:numId w:val="6"/>
              </w:numPr>
              <w:spacing w:after="0" w:line="360" w:lineRule="auto"/>
              <w:rPr>
                <w:rFonts w:ascii="Times New Roman" w:hAnsi="Times New Roman"/>
              </w:rPr>
            </w:pPr>
            <w:r w:rsidRPr="00524D7A">
              <w:rPr>
                <w:rFonts w:ascii="Times New Roman" w:hAnsi="Times New Roman"/>
              </w:rPr>
              <w:t>Sử dụng định luật bảo toàn động lượng suy ra vận tốc của hai vật sau va chạm v= 1,15m/s</w:t>
            </w:r>
          </w:p>
          <w:p w:rsidR="005B1A90" w:rsidRPr="00524D7A" w:rsidRDefault="005B1A90" w:rsidP="00524D7A">
            <w:pPr>
              <w:numPr>
                <w:ilvl w:val="0"/>
                <w:numId w:val="2"/>
              </w:numPr>
              <w:spacing w:after="0" w:line="360" w:lineRule="auto"/>
              <w:rPr>
                <w:rFonts w:ascii="Times New Roman" w:hAnsi="Times New Roman"/>
              </w:rPr>
            </w:pPr>
            <w:r w:rsidRPr="00524D7A">
              <w:rPr>
                <w:rFonts w:ascii="Times New Roman" w:hAnsi="Times New Roman"/>
              </w:rPr>
              <w:t>Độ tiêu hao năng lượng ΔW= W</w:t>
            </w:r>
            <w:r w:rsidRPr="00524D7A">
              <w:rPr>
                <w:rFonts w:ascii="Times New Roman" w:hAnsi="Times New Roman"/>
                <w:vertAlign w:val="subscript"/>
              </w:rPr>
              <w:t>đtr</w:t>
            </w:r>
            <w:r w:rsidRPr="00524D7A">
              <w:rPr>
                <w:rFonts w:ascii="Times New Roman" w:hAnsi="Times New Roman"/>
              </w:rPr>
              <w:t>- W</w:t>
            </w:r>
            <w:r w:rsidRPr="00524D7A">
              <w:rPr>
                <w:rFonts w:ascii="Times New Roman" w:hAnsi="Times New Roman"/>
                <w:vertAlign w:val="subscript"/>
              </w:rPr>
              <w:t>đsau</w:t>
            </w:r>
            <w:r w:rsidRPr="00524D7A">
              <w:rPr>
                <w:rFonts w:ascii="Times New Roman" w:hAnsi="Times New Roman"/>
              </w:rPr>
              <w:t>= 1,4J</w:t>
            </w:r>
          </w:p>
          <w:p w:rsidR="005B1A90" w:rsidRPr="00524D7A" w:rsidRDefault="005B1A90" w:rsidP="00524D7A">
            <w:pPr>
              <w:numPr>
                <w:ilvl w:val="0"/>
                <w:numId w:val="2"/>
              </w:numPr>
              <w:spacing w:after="0" w:line="360" w:lineRule="auto"/>
              <w:rPr>
                <w:rFonts w:ascii="Times New Roman" w:hAnsi="Times New Roman"/>
              </w:rPr>
            </w:pPr>
            <w:r w:rsidRPr="00524D7A">
              <w:rPr>
                <w:rFonts w:ascii="Times New Roman" w:hAnsi="Times New Roman"/>
              </w:rPr>
              <w:t>Phần trăm tiêu hao năng lượ</w:t>
            </w:r>
            <w:r>
              <w:rPr>
                <w:rFonts w:ascii="Times New Roman" w:hAnsi="Times New Roman"/>
              </w:rPr>
              <w:t>n</w:t>
            </w:r>
            <w:r w:rsidRPr="00524D7A">
              <w:rPr>
                <w:rFonts w:ascii="Times New Roman" w:hAnsi="Times New Roman"/>
              </w:rPr>
              <w:t>g ΔW/W</w:t>
            </w:r>
            <w:r w:rsidRPr="00524D7A">
              <w:rPr>
                <w:rFonts w:ascii="Times New Roman" w:hAnsi="Times New Roman"/>
                <w:vertAlign w:val="subscript"/>
              </w:rPr>
              <w:t>đtr</w:t>
            </w:r>
            <w:r w:rsidRPr="00524D7A">
              <w:rPr>
                <w:rFonts w:ascii="Times New Roman" w:hAnsi="Times New Roman"/>
              </w:rPr>
              <w:t>=77,77%</w:t>
            </w:r>
          </w:p>
        </w:tc>
        <w:tc>
          <w:tcPr>
            <w:tcW w:w="753" w:type="dxa"/>
            <w:shd w:val="clear" w:color="auto" w:fill="auto"/>
          </w:tcPr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</w:tc>
      </w:tr>
      <w:tr w:rsidR="005B1A90" w:rsidTr="00D910DF">
        <w:trPr>
          <w:trHeight w:val="50"/>
        </w:trPr>
        <w:tc>
          <w:tcPr>
            <w:tcW w:w="1101" w:type="dxa"/>
            <w:vMerge/>
            <w:shd w:val="clear" w:color="auto" w:fill="auto"/>
          </w:tcPr>
          <w:p w:rsidR="005B1A90" w:rsidRPr="00524D7A" w:rsidRDefault="005B1A90" w:rsidP="00480CAA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9530" w:type="dxa"/>
            <w:vMerge/>
            <w:shd w:val="clear" w:color="auto" w:fill="auto"/>
          </w:tcPr>
          <w:p w:rsidR="005B1A90" w:rsidRDefault="005B1A90" w:rsidP="00480CAA">
            <w:pPr>
              <w:spacing w:after="0" w:line="240" w:lineRule="auto"/>
            </w:pPr>
          </w:p>
        </w:tc>
        <w:tc>
          <w:tcPr>
            <w:tcW w:w="753" w:type="dxa"/>
            <w:shd w:val="clear" w:color="auto" w:fill="auto"/>
          </w:tcPr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5B1A90" w:rsidTr="00D910DF">
        <w:tc>
          <w:tcPr>
            <w:tcW w:w="1101" w:type="dxa"/>
            <w:vMerge w:val="restart"/>
            <w:shd w:val="clear" w:color="auto" w:fill="auto"/>
          </w:tcPr>
          <w:p w:rsidR="005B1A90" w:rsidRPr="00994BBC" w:rsidRDefault="005B1A90" w:rsidP="00480CAA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994BBC">
              <w:rPr>
                <w:rFonts w:ascii="Times New Roman" w:hAnsi="Times New Roman"/>
                <w:b/>
              </w:rPr>
              <w:t xml:space="preserve">Bài 4 </w:t>
            </w:r>
            <w:r>
              <w:rPr>
                <w:rFonts w:ascii="Times New Roman" w:hAnsi="Times New Roman"/>
                <w:b/>
              </w:rPr>
              <w:t>(4 điểm)</w:t>
            </w:r>
          </w:p>
        </w:tc>
        <w:tc>
          <w:tcPr>
            <w:tcW w:w="9530" w:type="dxa"/>
            <w:vMerge w:val="restart"/>
            <w:shd w:val="clear" w:color="auto" w:fill="auto"/>
          </w:tcPr>
          <w:p w:rsidR="005B1A90" w:rsidRPr="00994BBC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pict>
                <v:group id="_x0000_s1299" style="position:absolute;margin-left:5.65pt;margin-top:154.95pt;width:169.45pt;height:157.55pt;z-index:251648512;mso-position-horizontal-relative:text;mso-position-vertical-relative:text" coordorigin="1314,7542" coordsize="3389,3151">
                  <v:shape id="_x0000_s1300" type="#_x0000_t32" style="position:absolute;left:1785;top:7804;width:0;height:2827;flip:y" o:connectortype="straight">
                    <v:stroke endarrow="block"/>
                  </v:shape>
                  <v:shape id="_x0000_s1301" type="#_x0000_t32" style="position:absolute;left:1601;top:10082;width:2912;height:22;flip:y" o:connectortype="straight">
                    <v:stroke endarrow="block"/>
                  </v:shape>
                  <v:shape id="_x0000_s1302" type="#_x0000_t32" style="position:absolute;left:1785;top:8686;width:1589;height:1418;flip:y" o:connectortype="straight">
                    <v:stroke dashstyle="1 1"/>
                  </v:shape>
                  <v:shape id="_x0000_s1303" type="#_x0000_t32" style="position:absolute;left:1786;top:8660;width:1589;height:0" o:connectortype="straight">
                    <v:stroke dashstyle="1 1"/>
                  </v:shape>
                  <v:shape id="_x0000_s1304" type="#_x0000_t32" style="position:absolute;left:3374;top:8661;width:1;height:1514;flip:y" o:connectortype="straight">
                    <v:stroke dashstyle="1 1"/>
                  </v:shape>
                  <v:shape id="_x0000_s1305" type="#_x0000_t32" style="position:absolute;left:1785;top:9387;width:773;height:11" o:connectortype="straight">
                    <v:stroke dashstyle="1 1"/>
                  </v:shape>
                  <v:shape id="_x0000_s1306" type="#_x0000_t32" style="position:absolute;left:2558;top:9376;width:0;height:774" o:connectortype="straight">
                    <v:stroke dashstyle="1 1"/>
                  </v:shape>
                  <v:shape id="_x0000_s1307" type="#_x0000_t32" style="position:absolute;left:2558;top:8956;width:483;height:474;flip:y" o:connectortype="straight">
                    <v:stroke endarrow="block"/>
                  </v:shape>
                  <v:shape id="_x0000_s1308" type="#_x0000_t32" style="position:absolute;left:3375;top:8746;width:0;height:677" o:connectortype="straight">
                    <v:stroke endarrow="block"/>
                  </v:shape>
                  <v:shape id="_x0000_s1309" type="#_x0000_t32" style="position:absolute;left:2880;top:9399;width:408;height:0;flip:x" o:connectortype="straight">
                    <v:stroke endarrow="block"/>
                  </v:shape>
                  <v:shape id="_x0000_s1310" type="#_x0000_t202" style="position:absolute;left:3514;top:8488;width:408;height:387" stroked="f">
                    <v:textbox style="mso-next-textbox:#_x0000_s1310">
                      <w:txbxContent>
                        <w:p w:rsidR="005B1A90" w:rsidRPr="00994BBC" w:rsidRDefault="005B1A90" w:rsidP="00C911ED">
                          <w:pPr>
                            <w:rPr>
                              <w:rFonts w:ascii="Times New Roman" w:hAnsi="Times New Roman"/>
                            </w:rPr>
                          </w:pPr>
                          <w:r w:rsidRPr="00994BBC">
                            <w:rPr>
                              <w:rFonts w:ascii="Times New Roman" w:hAnsi="Times New Roman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311" type="#_x0000_t202" style="position:absolute;left:3514;top:9241;width:408;height:387" stroked="f">
                    <v:textbox style="mso-next-textbox:#_x0000_s1311">
                      <w:txbxContent>
                        <w:p w:rsidR="005B1A90" w:rsidRPr="00994BBC" w:rsidRDefault="005B1A90" w:rsidP="00C911ED">
                          <w:pPr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312" type="#_x0000_t202" style="position:absolute;left:2303;top:10104;width:577;height:451" stroked="f">
                    <v:textbox style="mso-next-textbox:#_x0000_s1312">
                      <w:txbxContent>
                        <w:p w:rsidR="005B1A90" w:rsidRPr="00994BBC" w:rsidRDefault="005B1A90" w:rsidP="00C911ED">
                          <w:pPr>
                            <w:rPr>
                              <w:rFonts w:ascii="Times New Roman" w:hAnsi="Times New Roman"/>
                            </w:rPr>
                          </w:pPr>
                          <w:r w:rsidRPr="00994BBC">
                            <w:rPr>
                              <w:rFonts w:ascii="Times New Roman" w:hAnsi="Times New Roman"/>
                            </w:rPr>
                            <w:t>T</w:t>
                          </w:r>
                          <w:r>
                            <w:rPr>
                              <w:rFonts w:ascii="Times New Roman" w:hAnsi="Times New Roman"/>
                              <w:vertAlign w:val="subscript"/>
                            </w:rPr>
                            <w:t>1</w:t>
                          </w:r>
                          <w:r w:rsidRPr="00994BBC">
                            <w:rPr>
                              <w:rFonts w:ascii="Times New Roman" w:hAnsi="Times New Roman"/>
                            </w:rPr>
                            <w:t>1</w:t>
                          </w:r>
                          <w:r w:rsidRPr="00994BBC">
                            <w:rPr>
                              <w:rFonts w:ascii="Times New Roman" w:hAnsi="Times New Roman"/>
                              <w:vertAlign w:val="subscript"/>
                            </w:rPr>
                            <w:t>T</w:t>
                          </w:r>
                        </w:p>
                      </w:txbxContent>
                    </v:textbox>
                  </v:shape>
                  <v:shape id="_x0000_s1313" type="#_x0000_t202" style="position:absolute;left:3288;top:10168;width:526;height:387" stroked="f">
                    <v:textbox style="mso-next-textbox:#_x0000_s1313">
                      <w:txbxContent>
                        <w:p w:rsidR="005B1A90" w:rsidRPr="00994BBC" w:rsidRDefault="005B1A90" w:rsidP="00C911ED">
                          <w:pPr>
                            <w:rPr>
                              <w:rFonts w:ascii="Times New Roman" w:hAnsi="Times New Roman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T</w:t>
                          </w:r>
                          <w:r>
                            <w:rPr>
                              <w:rFonts w:ascii="Times New Roman" w:hAnsi="Times New Roman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314" type="#_x0000_t202" style="position:absolute;left:1314;top:10306;width:408;height:387" stroked="f">
                    <v:textbox style="mso-next-textbox:#_x0000_s1314">
                      <w:txbxContent>
                        <w:p w:rsidR="005B1A90" w:rsidRPr="00994BBC" w:rsidRDefault="005B1A90" w:rsidP="00C911ED">
                          <w:pPr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O</w:t>
                          </w:r>
                        </w:p>
                      </w:txbxContent>
                    </v:textbox>
                  </v:shape>
                  <v:shape id="_x0000_s1315" type="#_x0000_t202" style="position:absolute;left:1895;top:7542;width:408;height:387" stroked="f">
                    <v:textbox style="mso-next-textbox:#_x0000_s1315">
                      <w:txbxContent>
                        <w:p w:rsidR="005B1A90" w:rsidRPr="00994BBC" w:rsidRDefault="005B1A90" w:rsidP="00C911ED">
                          <w:pPr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V</w:t>
                          </w:r>
                        </w:p>
                      </w:txbxContent>
                    </v:textbox>
                  </v:shape>
                  <v:shape id="_x0000_s1316" type="#_x0000_t202" style="position:absolute;left:4295;top:10168;width:408;height:387" stroked="f">
                    <v:textbox style="mso-next-textbox:#_x0000_s1316">
                      <w:txbxContent>
                        <w:p w:rsidR="005B1A90" w:rsidRPr="00994BBC" w:rsidRDefault="005B1A90" w:rsidP="00C911ED">
                          <w:pPr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T</w:t>
                          </w:r>
                        </w:p>
                      </w:txbxContent>
                    </v:textbox>
                  </v:shape>
                </v:group>
              </w:pict>
            </w:r>
            <w:r w:rsidRPr="00994BBC">
              <w:rPr>
                <w:rFonts w:ascii="Times New Roman" w:hAnsi="Times New Roman"/>
              </w:rPr>
              <w:t>a)</w:t>
            </w:r>
          </w:p>
          <w:p w:rsidR="005B1A90" w:rsidRPr="00994BBC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  <w:r w:rsidRPr="00994BBC">
              <w:rPr>
                <w:rFonts w:ascii="Times New Roman" w:hAnsi="Times New Roman"/>
              </w:rPr>
              <w:t xml:space="preserve">- Trạng thái 1: </w:t>
            </w:r>
            <w:r w:rsidRPr="00994BBC">
              <w:rPr>
                <w:rFonts w:ascii="Times New Roman" w:hAnsi="Times New Roman"/>
                <w:position w:val="-30"/>
              </w:rPr>
              <w:object w:dxaOrig="1240" w:dyaOrig="680">
                <v:shape id="_x0000_i1033" type="#_x0000_t75" style="width:62.25pt;height:33.75pt" o:ole="">
                  <v:imagedata r:id="rId48" o:title=""/>
                </v:shape>
                <o:OLEObject Type="Embed" ProgID="Equation.3" ShapeID="_x0000_i1033" DrawAspect="Content" ObjectID="_1587617043" r:id="rId49"/>
              </w:object>
            </w:r>
            <w:r w:rsidRPr="00994BBC">
              <w:rPr>
                <w:rFonts w:ascii="Times New Roman" w:hAnsi="Times New Roman"/>
              </w:rPr>
              <w:t>=1,46atm</w:t>
            </w:r>
          </w:p>
          <w:p w:rsidR="005B1A90" w:rsidRPr="00994BBC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  <w:r w:rsidRPr="00994BBC">
              <w:rPr>
                <w:rFonts w:ascii="Times New Roman" w:hAnsi="Times New Roman"/>
              </w:rPr>
              <w:t xml:space="preserve">- Quá trình 1-2 đẳng áp: </w:t>
            </w:r>
            <w:r w:rsidRPr="00994BBC">
              <w:rPr>
                <w:rFonts w:ascii="Times New Roman" w:hAnsi="Times New Roman"/>
                <w:position w:val="-30"/>
              </w:rPr>
              <w:object w:dxaOrig="1840" w:dyaOrig="680">
                <v:shape id="_x0000_i1034" type="#_x0000_t75" style="width:92.25pt;height:33.75pt" o:ole="">
                  <v:imagedata r:id="rId50" o:title=""/>
                </v:shape>
                <o:OLEObject Type="Embed" ProgID="Equation.3" ShapeID="_x0000_i1034" DrawAspect="Content" ObjectID="_1587617044" r:id="rId51"/>
              </w:object>
            </w:r>
          </w:p>
          <w:p w:rsidR="005B1A90" w:rsidRPr="00994BBC" w:rsidRDefault="005B1A90" w:rsidP="007B3017">
            <w:pPr>
              <w:spacing w:after="0" w:line="240" w:lineRule="auto"/>
              <w:rPr>
                <w:rFonts w:ascii="Times New Roman" w:hAnsi="Times New Roman"/>
              </w:rPr>
            </w:pPr>
            <w:r w:rsidRPr="00994BBC">
              <w:rPr>
                <w:rFonts w:ascii="Times New Roman" w:hAnsi="Times New Roman"/>
              </w:rPr>
              <w:t xml:space="preserve">- Quá trình 2-3 đẳng nhiệt: </w:t>
            </w:r>
            <w:r w:rsidRPr="00994BBC">
              <w:rPr>
                <w:rFonts w:ascii="Times New Roman" w:hAnsi="Times New Roman"/>
                <w:position w:val="-30"/>
              </w:rPr>
              <w:object w:dxaOrig="2079" w:dyaOrig="680">
                <v:shape id="_x0000_i1036" type="#_x0000_t75" style="width:104.25pt;height:33.75pt" o:ole="">
                  <v:imagedata r:id="rId52" o:title=""/>
                </v:shape>
                <o:OLEObject Type="Embed" ProgID="Equation.3" ShapeID="_x0000_i1036" DrawAspect="Content" ObjectID="_1587617045" r:id="rId53"/>
              </w:object>
            </w:r>
          </w:p>
          <w:p w:rsidR="005B1A90" w:rsidRPr="00994BBC" w:rsidRDefault="005B1A90" w:rsidP="007B3017">
            <w:pPr>
              <w:spacing w:after="0" w:line="240" w:lineRule="auto"/>
              <w:rPr>
                <w:rFonts w:ascii="Times New Roman" w:hAnsi="Times New Roman"/>
              </w:rPr>
            </w:pPr>
            <w:r w:rsidRPr="00994BBC">
              <w:rPr>
                <w:rFonts w:ascii="Times New Roman" w:hAnsi="Times New Roman"/>
              </w:rPr>
              <w:t>- Quá trình 3-</w:t>
            </w:r>
            <w:r w:rsidR="002C2E01">
              <w:rPr>
                <w:rFonts w:ascii="Times New Roman" w:hAnsi="Times New Roman"/>
              </w:rPr>
              <w:t>1</w:t>
            </w:r>
            <w:r w:rsidRPr="00994BBC">
              <w:rPr>
                <w:rFonts w:ascii="Times New Roman" w:hAnsi="Times New Roman"/>
              </w:rPr>
              <w:t>đẳ</w:t>
            </w:r>
            <w:r w:rsidR="002C2E01">
              <w:rPr>
                <w:rFonts w:ascii="Times New Roman" w:hAnsi="Times New Roman"/>
              </w:rPr>
              <w:t xml:space="preserve">ng tích:  </w:t>
            </w:r>
            <w:r w:rsidRPr="00994BBC">
              <w:rPr>
                <w:rFonts w:ascii="Times New Roman" w:hAnsi="Times New Roman"/>
              </w:rPr>
              <w:t>V</w:t>
            </w:r>
            <w:r w:rsidRPr="00994BBC">
              <w:rPr>
                <w:rFonts w:ascii="Times New Roman" w:hAnsi="Times New Roman"/>
                <w:vertAlign w:val="subscript"/>
              </w:rPr>
              <w:t>3</w:t>
            </w:r>
            <w:r w:rsidRPr="00994BBC">
              <w:rPr>
                <w:rFonts w:ascii="Times New Roman" w:hAnsi="Times New Roman"/>
              </w:rPr>
              <w:t>=V</w:t>
            </w:r>
            <w:r w:rsidRPr="00994BBC">
              <w:rPr>
                <w:rFonts w:ascii="Times New Roman" w:hAnsi="Times New Roman"/>
                <w:vertAlign w:val="subscript"/>
              </w:rPr>
              <w:t>1</w:t>
            </w:r>
            <w:r w:rsidRPr="00994BBC">
              <w:rPr>
                <w:rFonts w:ascii="Times New Roman" w:hAnsi="Times New Roman"/>
              </w:rPr>
              <w:t>= 4,2 lít</w:t>
            </w:r>
          </w:p>
          <w:p w:rsidR="005B1A90" w:rsidRPr="00994BBC" w:rsidRDefault="005B1A90" w:rsidP="007B3017">
            <w:pPr>
              <w:spacing w:after="0" w:line="240" w:lineRule="auto"/>
              <w:rPr>
                <w:rFonts w:ascii="Times New Roman" w:hAnsi="Times New Roman"/>
              </w:rPr>
            </w:pPr>
            <w:r w:rsidRPr="00994BBC">
              <w:rPr>
                <w:rFonts w:ascii="Times New Roman" w:hAnsi="Times New Roman"/>
              </w:rPr>
              <w:t xml:space="preserve">Đồ thị: </w:t>
            </w:r>
          </w:p>
          <w:p w:rsidR="005B1A90" w:rsidRPr="00994BBC" w:rsidRDefault="005B1A90" w:rsidP="007B301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pict>
                <v:group id="_x0000_s1336" style="position:absolute;margin-left:208.45pt;margin-top:-.4pt;width:176.05pt;height:157.55pt;z-index:251668992" coordorigin="5610,7475" coordsize="3521,3151">
                  <v:shape id="_x0000_s1337" type="#_x0000_t202" style="position:absolute;left:7942;top:9174;width:408;height:387" stroked="f">
                    <v:textbox style="mso-next-textbox:#_x0000_s1337">
                      <w:txbxContent>
                        <w:p w:rsidR="005B1A90" w:rsidRPr="00994BBC" w:rsidRDefault="005B1A90" w:rsidP="00994BBC">
                          <w:pPr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338" type="#_x0000_t202" style="position:absolute;left:6323;top:7475;width:408;height:387" stroked="f">
                    <v:textbox style="mso-next-textbox:#_x0000_s1338">
                      <w:txbxContent>
                        <w:p w:rsidR="005B1A90" w:rsidRPr="00994BBC" w:rsidRDefault="005B1A90" w:rsidP="00994BBC">
                          <w:pPr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p</w:t>
                          </w:r>
                        </w:p>
                      </w:txbxContent>
                    </v:textbox>
                  </v:shape>
                  <v:shape id="_x0000_s1339" type="#_x0000_t32" style="position:absolute;left:6213;top:7737;width:0;height:2827;flip:y" o:connectortype="straight">
                    <v:stroke endarrow="block"/>
                  </v:shape>
                  <v:shape id="_x0000_s1340" type="#_x0000_t32" style="position:absolute;left:6029;top:10015;width:2912;height:22;flip:y" o:connectortype="straight">
                    <v:stroke endarrow="block"/>
                  </v:shape>
                  <v:shape id="_x0000_s1341" type="#_x0000_t32" style="position:absolute;left:6213;top:8619;width:1589;height:1418;flip:y" o:connectortype="straight">
                    <v:stroke dashstyle="1 1"/>
                  </v:shape>
                  <v:shape id="_x0000_s1342" type="#_x0000_t32" style="position:absolute;left:6214;top:8593;width:1589;height:0" o:connectortype="straight">
                    <v:stroke dashstyle="1 1"/>
                  </v:shape>
                  <v:shape id="_x0000_s1343" type="#_x0000_t32" style="position:absolute;left:7802;top:8594;width:1;height:1514;flip:y" o:connectortype="straight">
                    <v:stroke dashstyle="1 1"/>
                  </v:shape>
                  <v:shape id="_x0000_s1344" type="#_x0000_t32" style="position:absolute;left:6213;top:9320;width:773;height:11" o:connectortype="straight">
                    <v:stroke dashstyle="1 1"/>
                  </v:shape>
                  <v:shape id="_x0000_s1345" type="#_x0000_t32" style="position:absolute;left:6986;top:9309;width:0;height:774" o:connectortype="straight">
                    <v:stroke dashstyle="1 1"/>
                  </v:shape>
                  <v:shape id="_x0000_s1346" type="#_x0000_t32" style="position:absolute;left:7792;top:8808;width:3;height:458;flip:y" o:connectortype="straight">
                    <v:stroke endarrow="block"/>
                  </v:shape>
                  <v:shape id="_x0000_s1347" type="#_x0000_t32" style="position:absolute;left:7242;top:8717;width:474;height:387;flip:x" o:connectortype="straight">
                    <v:stroke endarrow="block"/>
                  </v:shape>
                  <v:shape id="_x0000_s1348" type="#_x0000_t32" style="position:absolute;left:7178;top:9331;width:387;height:10;flip:y" o:connectortype="straight">
                    <v:stroke endarrow="block"/>
                  </v:shape>
                  <v:shape id="_x0000_s1349" type="#_x0000_t202" style="position:absolute;left:7942;top:8421;width:408;height:387" stroked="f">
                    <v:textbox style="mso-next-textbox:#_x0000_s1349">
                      <w:txbxContent>
                        <w:p w:rsidR="005B1A90" w:rsidRPr="00994BBC" w:rsidRDefault="005B1A90">
                          <w:pPr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350" type="#_x0000_t202" style="position:absolute;left:6731;top:10037;width:577;height:451" stroked="f">
                    <v:textbox style="mso-next-textbox:#_x0000_s1350">
                      <w:txbxContent>
                        <w:p w:rsidR="005B1A90" w:rsidRPr="00994BBC" w:rsidRDefault="005B1A90" w:rsidP="00994BBC">
                          <w:pPr>
                            <w:rPr>
                              <w:rFonts w:ascii="Times New Roman" w:hAnsi="Times New Roman"/>
                            </w:rPr>
                          </w:pPr>
                          <w:r w:rsidRPr="00994BBC">
                            <w:rPr>
                              <w:rFonts w:ascii="Times New Roman" w:hAnsi="Times New Roman"/>
                            </w:rPr>
                            <w:t>T</w:t>
                          </w:r>
                          <w:r>
                            <w:rPr>
                              <w:rFonts w:ascii="Times New Roman" w:hAnsi="Times New Roman"/>
                              <w:vertAlign w:val="subscript"/>
                            </w:rPr>
                            <w:t>1</w:t>
                          </w:r>
                          <w:r w:rsidRPr="00994BBC">
                            <w:rPr>
                              <w:rFonts w:ascii="Times New Roman" w:hAnsi="Times New Roman"/>
                            </w:rPr>
                            <w:t>1</w:t>
                          </w:r>
                          <w:r w:rsidRPr="00994BBC">
                            <w:rPr>
                              <w:rFonts w:ascii="Times New Roman" w:hAnsi="Times New Roman"/>
                              <w:vertAlign w:val="subscript"/>
                            </w:rPr>
                            <w:t>T</w:t>
                          </w:r>
                        </w:p>
                      </w:txbxContent>
                    </v:textbox>
                  </v:shape>
                  <v:shape id="_x0000_s1351" type="#_x0000_t202" style="position:absolute;left:7716;top:10101;width:526;height:387" stroked="f">
                    <v:textbox style="mso-next-textbox:#_x0000_s1351">
                      <w:txbxContent>
                        <w:p w:rsidR="005B1A90" w:rsidRPr="00994BBC" w:rsidRDefault="005B1A90" w:rsidP="00994BBC">
                          <w:pPr>
                            <w:rPr>
                              <w:rFonts w:ascii="Times New Roman" w:hAnsi="Times New Roman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T</w:t>
                          </w:r>
                          <w:r>
                            <w:rPr>
                              <w:rFonts w:ascii="Times New Roman" w:hAnsi="Times New Roman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352" type="#_x0000_t202" style="position:absolute;left:5742;top:10239;width:408;height:387" stroked="f">
                    <v:textbox style="mso-next-textbox:#_x0000_s1352">
                      <w:txbxContent>
                        <w:p w:rsidR="005B1A90" w:rsidRPr="00994BBC" w:rsidRDefault="005B1A90" w:rsidP="00994BBC">
                          <w:pPr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O</w:t>
                          </w:r>
                        </w:p>
                      </w:txbxContent>
                    </v:textbox>
                  </v:shape>
                  <v:shape id="_x0000_s1353" type="#_x0000_t202" style="position:absolute;left:8723;top:10101;width:408;height:387" stroked="f">
                    <v:textbox style="mso-next-textbox:#_x0000_s1353">
                      <w:txbxContent>
                        <w:p w:rsidR="005B1A90" w:rsidRPr="00994BBC" w:rsidRDefault="005B1A90" w:rsidP="00994BBC">
                          <w:pPr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T</w:t>
                          </w:r>
                        </w:p>
                      </w:txbxContent>
                    </v:textbox>
                  </v:shape>
                  <v:shape id="_x0000_s1354" type="#_x0000_t202" style="position:absolute;left:5610;top:8341;width:603;height:616" stroked="f">
                    <v:textbox style="mso-next-textbox:#_x0000_s1354">
                      <w:txbxContent>
                        <w:p w:rsidR="005B1A90" w:rsidRPr="00C911ED" w:rsidRDefault="005B1A90" w:rsidP="00C911ED">
                          <w:pPr>
                            <w:rPr>
                              <w:rFonts w:ascii="Times New Roman" w:hAnsi="Times New Roman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p</w:t>
                          </w:r>
                          <w:r>
                            <w:rPr>
                              <w:rFonts w:ascii="Times New Roman" w:hAnsi="Times New Roman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355" type="#_x0000_t202" style="position:absolute;left:5610;top:9094;width:540;height:387" stroked="f">
                    <v:textbox style="mso-next-textbox:#_x0000_s1355">
                      <w:txbxContent>
                        <w:p w:rsidR="005B1A90" w:rsidRPr="00A93B2A" w:rsidRDefault="005B1A90" w:rsidP="00C911ED">
                          <w:pPr>
                            <w:rPr>
                              <w:rFonts w:ascii="Times New Roman" w:hAnsi="Times New Roman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p</w:t>
                          </w:r>
                          <w:r>
                            <w:rPr>
                              <w:rFonts w:ascii="Times New Roman" w:hAnsi="Times New Roman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356" type="#_x0000_t32" style="position:absolute;left:6986;top:9331;width:816;height:1;flip:y" o:connectortype="straight"/>
                  <v:shape id="_x0000_s1357" type="#_x0000_t202" style="position:absolute;left:6578;top:8919;width:408;height:387" stroked="f">
                    <v:textbox style="mso-next-textbox:#_x0000_s1357">
                      <w:txbxContent>
                        <w:p w:rsidR="005B1A90" w:rsidRPr="00994BBC" w:rsidRDefault="005B1A90" w:rsidP="00A93B2A">
                          <w:pPr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5B1A90" w:rsidRPr="00994BBC" w:rsidRDefault="005B1A90" w:rsidP="007B301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pict>
                <v:shape id="_x0000_s1317" type="#_x0000_t32" style="position:absolute;margin-left:238.6pt;margin-top:.1pt;width:0;height:141.35pt;flip:y;z-index:251649536" o:connectortype="straight">
                  <v:stroke endarrow="block"/>
                </v:shape>
              </w:pict>
            </w:r>
          </w:p>
          <w:p w:rsidR="005B1A90" w:rsidRPr="00994BBC" w:rsidRDefault="005B1A90" w:rsidP="007B3017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994BBC" w:rsidRDefault="005B1A90" w:rsidP="007B301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pict>
                <v:shape id="_x0000_s1332" type="#_x0000_t202" style="position:absolute;margin-left:208.45pt;margin-top:5pt;width:30.15pt;height:30.8pt;z-index:251664896" stroked="f">
                  <v:textbox style="mso-next-textbox:#_x0000_s1332">
                    <w:txbxContent>
                      <w:p w:rsidR="005B1A90" w:rsidRPr="00C911ED" w:rsidRDefault="005B1A90" w:rsidP="00C911ED">
                        <w:pPr>
                          <w:rPr>
                            <w:rFonts w:ascii="Times New Roman" w:hAnsi="Times New Roman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p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/>
                <w:noProof/>
              </w:rPr>
              <w:pict>
                <v:shape id="_x0000_s1327" type="#_x0000_t202" style="position:absolute;margin-left:325.05pt;margin-top:9pt;width:20.4pt;height:19.35pt;z-index:251659776" stroked="f">
                  <v:textbox style="mso-next-textbox:#_x0000_s1327">
                    <w:txbxContent>
                      <w:p w:rsidR="005B1A90" w:rsidRPr="00994BBC" w:rsidRDefault="005B1A90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3</w:t>
                        </w:r>
                      </w:p>
                    </w:txbxContent>
                  </v:textbox>
                </v:shape>
              </w:pict>
            </w:r>
          </w:p>
          <w:p w:rsidR="005B1A90" w:rsidRPr="00994BBC" w:rsidRDefault="005B1A90" w:rsidP="007B3017">
            <w:pPr>
              <w:spacing w:after="0" w:line="240" w:lineRule="auto"/>
              <w:rPr>
                <w:rFonts w:ascii="Times New Roman" w:hAnsi="Times New Roman"/>
                <w:vertAlign w:val="subscript"/>
              </w:rPr>
            </w:pPr>
            <w:r>
              <w:rPr>
                <w:rFonts w:ascii="Times New Roman" w:hAnsi="Times New Roman"/>
                <w:noProof/>
              </w:rPr>
              <w:pict>
                <v:shape id="_x0000_s1325" type="#_x0000_t32" style="position:absolute;margin-left:290.05pt;margin-top:11.15pt;width:23.7pt;height:19.35pt;flip:x;z-index:251657728" o:connectortype="straight">
                  <v:stroke endarrow="block"/>
                </v:shape>
              </w:pict>
            </w:r>
            <w:r>
              <w:rPr>
                <w:rFonts w:ascii="Times New Roman" w:hAnsi="Times New Roman"/>
                <w:noProof/>
              </w:rPr>
              <w:pict>
                <v:shape id="_x0000_s1321" type="#_x0000_t32" style="position:absolute;margin-left:318.05pt;margin-top:5pt;width:.05pt;height:75.7pt;flip:y;z-index:251653632" o:connectortype="straight">
                  <v:stroke dashstyle="1 1"/>
                </v:shape>
              </w:pict>
            </w:r>
            <w:r>
              <w:rPr>
                <w:rFonts w:ascii="Times New Roman" w:hAnsi="Times New Roman"/>
                <w:noProof/>
              </w:rPr>
              <w:pict>
                <v:shape id="_x0000_s1320" type="#_x0000_t32" style="position:absolute;margin-left:238.65pt;margin-top:4.95pt;width:79.45pt;height:0;z-index:251652608" o:connectortype="straight">
                  <v:stroke dashstyle="1 1"/>
                </v:shape>
              </w:pict>
            </w:r>
            <w:r>
              <w:rPr>
                <w:rFonts w:ascii="Times New Roman" w:hAnsi="Times New Roman"/>
                <w:noProof/>
              </w:rPr>
              <w:pict>
                <v:shape id="_x0000_s1319" type="#_x0000_t32" style="position:absolute;margin-left:238.6pt;margin-top:6.25pt;width:79.45pt;height:70.9pt;flip:y;z-index:251651584" o:connectortype="straight">
                  <v:stroke dashstyle="1 1"/>
                </v:shape>
              </w:pict>
            </w:r>
            <w:r w:rsidRPr="00994BBC">
              <w:rPr>
                <w:rFonts w:ascii="Times New Roman" w:hAnsi="Times New Roman"/>
              </w:rPr>
              <w:t>V</w:t>
            </w:r>
            <w:r w:rsidRPr="00994BBC">
              <w:rPr>
                <w:rFonts w:ascii="Times New Roman" w:hAnsi="Times New Roman"/>
                <w:vertAlign w:val="subscript"/>
              </w:rPr>
              <w:t>2</w:t>
            </w:r>
          </w:p>
          <w:p w:rsidR="005B1A90" w:rsidRPr="00994BBC" w:rsidRDefault="005B1A90" w:rsidP="007B301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pict>
                <v:shape id="_x0000_s1324" type="#_x0000_t32" style="position:absolute;margin-left:317.55pt;margin-top:3.05pt;width:.15pt;height:22.9pt;flip:y;z-index:251656704" o:connectortype="straight">
                  <v:stroke endarrow="block"/>
                </v:shape>
              </w:pict>
            </w:r>
            <w:r>
              <w:rPr>
                <w:rFonts w:ascii="Times New Roman" w:hAnsi="Times New Roman"/>
                <w:noProof/>
              </w:rPr>
              <w:pict>
                <v:shape id="_x0000_s1335" type="#_x0000_t202" style="position:absolute;margin-left:256.85pt;margin-top:8.6pt;width:20.4pt;height:19.35pt;z-index:251667968" stroked="f">
                  <v:textbox style="mso-next-textbox:#_x0000_s1335">
                    <w:txbxContent>
                      <w:p w:rsidR="005B1A90" w:rsidRPr="00994BBC" w:rsidRDefault="005B1A90" w:rsidP="00A93B2A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</w:p>
          <w:p w:rsidR="005B1A90" w:rsidRPr="00994BBC" w:rsidRDefault="005B1A90" w:rsidP="007B301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pict>
                <v:shape id="_x0000_s1333" type="#_x0000_t202" style="position:absolute;margin-left:208.45pt;margin-top:4.7pt;width:27pt;height:19.35pt;z-index:251665920" stroked="f">
                  <v:textbox style="mso-next-textbox:#_x0000_s1333">
                    <w:txbxContent>
                      <w:p w:rsidR="005B1A90" w:rsidRPr="00A93B2A" w:rsidRDefault="005B1A90" w:rsidP="00C911ED">
                        <w:pPr>
                          <w:rPr>
                            <w:rFonts w:ascii="Times New Roman" w:hAnsi="Times New Roman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p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</w:p>
          <w:p w:rsidR="005B1A90" w:rsidRPr="00994BBC" w:rsidRDefault="005B1A90" w:rsidP="007B3017">
            <w:pPr>
              <w:spacing w:after="0" w:line="240" w:lineRule="auto"/>
              <w:rPr>
                <w:rFonts w:ascii="Times New Roman" w:hAnsi="Times New Roman"/>
                <w:vertAlign w:val="subscript"/>
              </w:rPr>
            </w:pPr>
            <w:r>
              <w:rPr>
                <w:rFonts w:ascii="Times New Roman" w:hAnsi="Times New Roman"/>
                <w:noProof/>
              </w:rPr>
              <w:pict>
                <v:shape id="_x0000_s1326" type="#_x0000_t32" style="position:absolute;margin-left:286.85pt;margin-top:3.9pt;width:19.35pt;height:.5pt;flip:y;z-index:251658752" o:connectortype="straight">
                  <v:stroke endarrow="block"/>
                </v:shape>
              </w:pict>
            </w:r>
            <w:r>
              <w:rPr>
                <w:rFonts w:ascii="Times New Roman" w:hAnsi="Times New Roman"/>
                <w:noProof/>
              </w:rPr>
              <w:pict>
                <v:shape id="_x0000_s1334" type="#_x0000_t32" style="position:absolute;margin-left:277.25pt;margin-top:3.9pt;width:40.8pt;height:.05pt;flip:y;z-index:251666944" o:connectortype="straight"/>
              </w:pict>
            </w:r>
            <w:r w:rsidRPr="00994BBC">
              <w:rPr>
                <w:rFonts w:ascii="Times New Roman" w:hAnsi="Times New Roman"/>
                <w:noProof/>
              </w:rPr>
              <w:pict>
                <v:shape id="_x0000_s1298" type="#_x0000_t202" style="position:absolute;margin-left:47.45pt;margin-top:-.65pt;width:20.4pt;height:19.35pt;z-index:251647488" stroked="f">
                  <v:textbox style="mso-next-textbox:#_x0000_s1298">
                    <w:txbxContent>
                      <w:p w:rsidR="005B1A90" w:rsidRPr="00994BBC" w:rsidRDefault="005B1A90" w:rsidP="00994BBC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/>
                <w:noProof/>
              </w:rPr>
              <w:pict>
                <v:shape id="_x0000_s1323" type="#_x0000_t32" style="position:absolute;margin-left:277.25pt;margin-top:2.8pt;width:0;height:38.7pt;z-index:251655680" o:connectortype="straight">
                  <v:stroke dashstyle="1 1"/>
                </v:shape>
              </w:pict>
            </w:r>
            <w:r>
              <w:rPr>
                <w:rFonts w:ascii="Times New Roman" w:hAnsi="Times New Roman"/>
                <w:noProof/>
              </w:rPr>
              <w:pict>
                <v:shape id="_x0000_s1322" type="#_x0000_t32" style="position:absolute;margin-left:238.6pt;margin-top:3.35pt;width:38.65pt;height:.55pt;z-index:251654656" o:connectortype="straight">
                  <v:stroke dashstyle="1 1"/>
                </v:shape>
              </w:pict>
            </w:r>
            <w:r w:rsidRPr="00994BBC">
              <w:rPr>
                <w:rFonts w:ascii="Times New Roman" w:hAnsi="Times New Roman"/>
              </w:rPr>
              <w:t>V</w:t>
            </w:r>
            <w:r w:rsidRPr="00994BBC">
              <w:rPr>
                <w:rFonts w:ascii="Times New Roman" w:hAnsi="Times New Roman"/>
                <w:vertAlign w:val="subscript"/>
              </w:rPr>
              <w:t>1</w:t>
            </w:r>
          </w:p>
          <w:p w:rsidR="005B1A90" w:rsidRPr="00994BBC" w:rsidRDefault="005B1A90" w:rsidP="007B3017">
            <w:pPr>
              <w:spacing w:after="0" w:line="240" w:lineRule="auto"/>
              <w:rPr>
                <w:rFonts w:ascii="Times New Roman" w:hAnsi="Times New Roman"/>
              </w:rPr>
            </w:pPr>
            <w:r w:rsidRPr="00994BBC">
              <w:rPr>
                <w:rFonts w:ascii="Times New Roman" w:hAnsi="Times New Roman"/>
                <w:noProof/>
              </w:rPr>
              <w:pict>
                <v:shape id="_x0000_s1297" type="#_x0000_t32" style="position:absolute;margin-left:67.85pt;margin-top:6.65pt;width:40.8pt;height:0;z-index:251646464" o:connectortype="straight"/>
              </w:pict>
            </w:r>
          </w:p>
          <w:p w:rsidR="005B1A90" w:rsidRPr="00994BBC" w:rsidRDefault="005B1A90" w:rsidP="007B3017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994BBC" w:rsidRDefault="005B1A90" w:rsidP="007B301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pict>
                <v:shape id="_x0000_s1331" type="#_x0000_t202" style="position:absolute;margin-left:364.1pt;margin-top:4.45pt;width:20.4pt;height:19.35pt;z-index:251663872" stroked="f">
                  <v:textbox style="mso-next-textbox:#_x0000_s1331">
                    <w:txbxContent>
                      <w:p w:rsidR="005B1A90" w:rsidRPr="00994BBC" w:rsidRDefault="005B1A90" w:rsidP="00994BBC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T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/>
                <w:noProof/>
              </w:rPr>
              <w:pict>
                <v:shape id="_x0000_s1330" type="#_x0000_t202" style="position:absolute;margin-left:215.05pt;margin-top:11.35pt;width:20.4pt;height:19.35pt;z-index:251662848" stroked="f">
                  <v:textbox style="mso-next-textbox:#_x0000_s1330">
                    <w:txbxContent>
                      <w:p w:rsidR="005B1A90" w:rsidRPr="00994BBC" w:rsidRDefault="005B1A90" w:rsidP="00994BBC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O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/>
                <w:noProof/>
              </w:rPr>
              <w:pict>
                <v:shape id="_x0000_s1329" type="#_x0000_t202" style="position:absolute;margin-left:313.75pt;margin-top:4.45pt;width:26.3pt;height:19.35pt;z-index:251661824" stroked="f">
                  <v:textbox style="mso-next-textbox:#_x0000_s1329">
                    <w:txbxContent>
                      <w:p w:rsidR="005B1A90" w:rsidRPr="00994BBC" w:rsidRDefault="005B1A90" w:rsidP="00994BBC">
                        <w:pPr>
                          <w:rPr>
                            <w:rFonts w:ascii="Times New Roman" w:hAnsi="Times New Roman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T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/>
                <w:noProof/>
              </w:rPr>
              <w:pict>
                <v:shape id="_x0000_s1328" type="#_x0000_t202" style="position:absolute;margin-left:264.5pt;margin-top:1.25pt;width:28.85pt;height:22.55pt;z-index:251660800" stroked="f">
                  <v:textbox style="mso-next-textbox:#_x0000_s1328">
                    <w:txbxContent>
                      <w:p w:rsidR="005B1A90" w:rsidRPr="00994BBC" w:rsidRDefault="005B1A90" w:rsidP="00994BBC">
                        <w:pPr>
                          <w:rPr>
                            <w:rFonts w:ascii="Times New Roman" w:hAnsi="Times New Roman"/>
                          </w:rPr>
                        </w:pPr>
                        <w:r w:rsidRPr="00994BBC">
                          <w:rPr>
                            <w:rFonts w:ascii="Times New Roman" w:hAnsi="Times New Roman"/>
                          </w:rPr>
                          <w:t>T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</w:rPr>
                          <w:t>1</w:t>
                        </w:r>
                        <w:r w:rsidRPr="00994BBC">
                          <w:rPr>
                            <w:rFonts w:ascii="Times New Roman" w:hAnsi="Times New Roman"/>
                          </w:rPr>
                          <w:t>1</w:t>
                        </w:r>
                        <w:r w:rsidRPr="00994BBC">
                          <w:rPr>
                            <w:rFonts w:ascii="Times New Roman" w:hAnsi="Times New Roman"/>
                            <w:vertAlign w:val="subscript"/>
                          </w:rPr>
                          <w:t>T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/>
                <w:noProof/>
              </w:rPr>
              <w:pict>
                <v:shape id="_x0000_s1318" type="#_x0000_t32" style="position:absolute;margin-left:229.4pt;margin-top:.15pt;width:145.6pt;height:1.1pt;flip:y;z-index:251650560" o:connectortype="straight">
                  <v:stroke endarrow="block"/>
                </v:shape>
              </w:pict>
            </w:r>
          </w:p>
          <w:p w:rsidR="005B1A90" w:rsidRPr="00994BBC" w:rsidRDefault="005B1A90" w:rsidP="007B3017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5B1A90" w:rsidRPr="00994BBC" w:rsidRDefault="005B1A90" w:rsidP="007B3017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5B1A90" w:rsidRDefault="005B1A90" w:rsidP="007B3017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Default="005B1A90" w:rsidP="007B301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pict>
                <v:group id="_x0000_s1377" style="position:absolute;margin-left:38.3pt;margin-top:3.65pt;width:181pt;height:158.9pt;z-index:251689472" coordorigin="2207,11097" coordsize="3620,3178">
                  <v:shape id="_x0000_s1378" type="#_x0000_t202" style="position:absolute;left:3019;top:11097;width:408;height:387" stroked="f">
                    <v:textbox style="mso-next-textbox:#_x0000_s1378">
                      <w:txbxContent>
                        <w:p w:rsidR="005B1A90" w:rsidRPr="00994BBC" w:rsidRDefault="005B1A90" w:rsidP="00A93B2A">
                          <w:pPr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p</w:t>
                          </w:r>
                        </w:p>
                      </w:txbxContent>
                    </v:textbox>
                  </v:shape>
                  <v:shape id="_x0000_s1379" type="#_x0000_t202" style="position:absolute;left:2207;top:11963;width:603;height:616" stroked="f">
                    <v:textbox style="mso-next-textbox:#_x0000_s1379">
                      <w:txbxContent>
                        <w:p w:rsidR="005B1A90" w:rsidRPr="00C911ED" w:rsidRDefault="005B1A90" w:rsidP="00A93B2A">
                          <w:pPr>
                            <w:rPr>
                              <w:rFonts w:ascii="Times New Roman" w:hAnsi="Times New Roman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p</w:t>
                          </w:r>
                          <w:r>
                            <w:rPr>
                              <w:rFonts w:ascii="Times New Roman" w:hAnsi="Times New Roman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380" type="#_x0000_t202" style="position:absolute;left:4530;top:12824;width:408;height:387" stroked="f">
                    <v:textbox style="mso-next-textbox:#_x0000_s1380">
                      <w:txbxContent>
                        <w:p w:rsidR="005B1A90" w:rsidRPr="00994BBC" w:rsidRDefault="005B1A90" w:rsidP="00A93B2A">
                          <w:pPr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381" type="#_x0000_t32" style="position:absolute;left:2909;top:11385;width:0;height:2827;flip:y" o:connectortype="straight">
                    <v:stroke endarrow="block"/>
                  </v:shape>
                  <v:shape id="_x0000_s1382" type="#_x0000_t32" style="position:absolute;left:2725;top:13664;width:2912;height:22;flip:y" o:connectortype="straight">
                    <v:stroke endarrow="block"/>
                  </v:shape>
                  <v:shape id="_x0000_s1383" type="#_x0000_t32" style="position:absolute;left:2910;top:12241;width:1589;height:0" o:connectortype="straight">
                    <v:stroke dashstyle="1 1"/>
                  </v:shape>
                  <v:shape id="_x0000_s1384" type="#_x0000_t32" style="position:absolute;left:4498;top:12242;width:1;height:1514;flip:y" o:connectortype="straight">
                    <v:stroke dashstyle="1 1"/>
                  </v:shape>
                  <v:shape id="_x0000_s1385" type="#_x0000_t32" style="position:absolute;left:3874;top:12980;width:387;height:10;flip:y" o:connectortype="straight">
                    <v:stroke endarrow="block"/>
                  </v:shape>
                  <v:shape id="_x0000_s1386" type="#_x0000_t202" style="position:absolute;left:3427;top:11810;width:408;height:387" stroked="f">
                    <v:textbox style="mso-next-textbox:#_x0000_s1386">
                      <w:txbxContent>
                        <w:p w:rsidR="005B1A90" w:rsidRPr="00994BBC" w:rsidRDefault="005B1A90" w:rsidP="00A93B2A">
                          <w:pPr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387" type="#_x0000_t202" style="position:absolute;left:3427;top:13686;width:577;height:451" stroked="f">
                    <v:textbox style="mso-next-textbox:#_x0000_s1387">
                      <w:txbxContent>
                        <w:p w:rsidR="005B1A90" w:rsidRPr="00994BBC" w:rsidRDefault="005B1A90" w:rsidP="00A93B2A">
                          <w:pPr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V</w:t>
                          </w:r>
                          <w:r>
                            <w:rPr>
                              <w:rFonts w:ascii="Times New Roman" w:hAnsi="Times New Roman"/>
                              <w:vertAlign w:val="subscript"/>
                            </w:rPr>
                            <w:t>1</w:t>
                          </w:r>
                          <w:r w:rsidRPr="00994BBC">
                            <w:rPr>
                              <w:rFonts w:ascii="Times New Roman" w:hAnsi="Times New Roman"/>
                            </w:rPr>
                            <w:t>1</w:t>
                          </w:r>
                          <w:r w:rsidRPr="00994BBC">
                            <w:rPr>
                              <w:rFonts w:ascii="Times New Roman" w:hAnsi="Times New Roman"/>
                              <w:vertAlign w:val="subscript"/>
                            </w:rPr>
                            <w:t>T</w:t>
                          </w:r>
                        </w:p>
                      </w:txbxContent>
                    </v:textbox>
                  </v:shape>
                  <v:shape id="_x0000_s1388" type="#_x0000_t202" style="position:absolute;left:4412;top:13750;width:526;height:387" stroked="f">
                    <v:textbox style="mso-next-textbox:#_x0000_s1388">
                      <w:txbxContent>
                        <w:p w:rsidR="005B1A90" w:rsidRPr="00994BBC" w:rsidRDefault="005B1A90" w:rsidP="00A93B2A">
                          <w:pPr>
                            <w:rPr>
                              <w:rFonts w:ascii="Times New Roman" w:hAnsi="Times New Roman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V</w:t>
                          </w:r>
                          <w:r>
                            <w:rPr>
                              <w:rFonts w:ascii="Times New Roman" w:hAnsi="Times New Roman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389" type="#_x0000_t202" style="position:absolute;left:2438;top:13888;width:408;height:387" stroked="f">
                    <v:textbox style="mso-next-textbox:#_x0000_s1389">
                      <w:txbxContent>
                        <w:p w:rsidR="005B1A90" w:rsidRPr="00994BBC" w:rsidRDefault="005B1A90" w:rsidP="00A93B2A">
                          <w:pPr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O</w:t>
                          </w:r>
                        </w:p>
                      </w:txbxContent>
                    </v:textbox>
                  </v:shape>
                  <v:shape id="_x0000_s1390" type="#_x0000_t202" style="position:absolute;left:5419;top:13750;width:408;height:387" stroked="f">
                    <v:textbox style="mso-next-textbox:#_x0000_s1390">
                      <w:txbxContent>
                        <w:p w:rsidR="005B1A90" w:rsidRPr="00994BBC" w:rsidRDefault="005B1A90" w:rsidP="00A93B2A">
                          <w:pPr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V</w:t>
                          </w:r>
                        </w:p>
                      </w:txbxContent>
                    </v:textbox>
                  </v:shape>
                  <v:shape id="_x0000_s1391" type="#_x0000_t202" style="position:absolute;left:2306;top:12742;width:540;height:387" stroked="f">
                    <v:textbox style="mso-next-textbox:#_x0000_s1391">
                      <w:txbxContent>
                        <w:p w:rsidR="005B1A90" w:rsidRPr="00A93B2A" w:rsidRDefault="005B1A90" w:rsidP="00A93B2A">
                          <w:pPr>
                            <w:rPr>
                              <w:rFonts w:ascii="Times New Roman" w:hAnsi="Times New Roman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p</w:t>
                          </w:r>
                          <w:r>
                            <w:rPr>
                              <w:rFonts w:ascii="Times New Roman" w:hAnsi="Times New Roman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392" type="#_x0000_t202" style="position:absolute;left:3206;top:12532;width:408;height:422" stroked="f">
                    <v:textbox style="mso-next-textbox:#_x0000_s1392">
                      <w:txbxContent>
                        <w:p w:rsidR="005B1A90" w:rsidRPr="00994BBC" w:rsidRDefault="005B1A90" w:rsidP="00A93B2A">
                          <w:pPr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1</w:t>
                          </w:r>
                        </w:p>
                      </w:txbxContent>
                    </v:textbox>
                  </v:shape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_x0000_s1393" type="#_x0000_t19" style="position:absolute;left:3682;top:11704;width:1177;height:1286;rotation:11237956fd" coordsize="20383,19731" adj="-4324512,-1266280,,19731" path="wr-21600,-1869,21600,41331,8790,,20383,12584nfewr-21600,-1869,21600,41331,8790,,20383,12584l,19731nsxe">
                    <v:path o:connectlocs="8790,0;20383,12584;0,19731"/>
                  </v:shape>
                  <v:shape id="_x0000_s1394" type="#_x0000_t32" style="position:absolute;left:3682;top:12484;width:0;height:390" o:connectortype="straight">
                    <v:stroke endarrow="block"/>
                  </v:shape>
                  <v:shape id="_x0000_s1395" type="#_x0000_t32" style="position:absolute;left:3874;top:12605;width:130;height:124;flip:x y" o:connectortype="straight">
                    <v:stroke endarrow="block"/>
                  </v:shape>
                </v:group>
              </w:pict>
            </w:r>
          </w:p>
          <w:p w:rsidR="005B1A90" w:rsidRDefault="005B1A90" w:rsidP="007B301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pict>
                <v:shape id="_x0000_s1359" type="#_x0000_t32" style="position:absolute;margin-left:73.4pt;margin-top:4.1pt;width:0;height:141.35pt;flip:y;z-index:251671040" o:connectortype="straight">
                  <v:stroke endarrow="block"/>
                </v:shape>
              </w:pict>
            </w:r>
          </w:p>
          <w:p w:rsidR="005B1A90" w:rsidRDefault="005B1A90" w:rsidP="007B301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pict>
                <v:shape id="_x0000_s1374" type="#_x0000_t19" style="position:absolute;margin-left:112.05pt;margin-top:7.4pt;width:58.85pt;height:64.3pt;rotation:11237956fd;z-index:251686400" coordsize="20383,19731" adj="-4324512,-1266280,,19731" path="wr-21600,-1869,21600,41331,8790,,20383,12584nfewr-21600,-1869,21600,41331,8790,,20383,12584l,19731nsxe">
                  <v:path o:connectlocs="8790,0;20383,12584;0,19731"/>
                </v:shape>
              </w:pict>
            </w:r>
          </w:p>
          <w:p w:rsidR="005B1A90" w:rsidRDefault="005B1A90" w:rsidP="007B301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pict>
                <v:shape id="_x0000_s1366" type="#_x0000_t202" style="position:absolute;margin-left:99.3pt;margin-top:.05pt;width:20.4pt;height:19.35pt;z-index:251678208" stroked="f">
                  <v:textbox style="mso-next-textbox:#_x0000_s1366">
                    <w:txbxContent>
                      <w:p w:rsidR="005B1A90" w:rsidRPr="00994BBC" w:rsidRDefault="005B1A90" w:rsidP="00A93B2A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3</w:t>
                        </w:r>
                      </w:p>
                    </w:txbxContent>
                  </v:textbox>
                </v:shape>
              </w:pict>
            </w:r>
          </w:p>
          <w:p w:rsidR="005B1A90" w:rsidRDefault="005B1A90" w:rsidP="007B301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pict>
                <v:shape id="_x0000_s1364" type="#_x0000_t32" style="position:absolute;margin-left:112.05pt;margin-top:8.95pt;width:.05pt;height:74.55pt;z-index:251676160" o:connectortype="straight">
                  <v:stroke dashstyle="1 1"/>
                </v:shape>
              </w:pict>
            </w:r>
            <w:r>
              <w:rPr>
                <w:rFonts w:ascii="Times New Roman" w:hAnsi="Times New Roman"/>
                <w:noProof/>
              </w:rPr>
              <w:pict>
                <v:shape id="_x0000_s1362" type="#_x0000_t32" style="position:absolute;margin-left:152.85pt;margin-top:9pt;width:.05pt;height:75.7pt;flip:y;z-index:251674112" o:connectortype="straight">
                  <v:stroke dashstyle="1 1"/>
                </v:shape>
              </w:pict>
            </w:r>
            <w:r>
              <w:rPr>
                <w:rFonts w:ascii="Times New Roman" w:hAnsi="Times New Roman"/>
                <w:noProof/>
              </w:rPr>
              <w:pict>
                <v:shape id="_x0000_s1361" type="#_x0000_t32" style="position:absolute;margin-left:73.45pt;margin-top:8.95pt;width:79.45pt;height:0;z-index:251673088" o:connectortype="straight">
                  <v:stroke dashstyle="1 1"/>
                </v:shape>
              </w:pict>
            </w:r>
          </w:p>
          <w:p w:rsidR="005B1A90" w:rsidRDefault="005B1A90" w:rsidP="00A93B2A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pict>
                <v:shape id="_x0000_s1375" type="#_x0000_t32" style="position:absolute;left:0;text-align:left;margin-left:112.05pt;margin-top:8.45pt;width:0;height:19.5pt;z-index:251687424" o:connectortype="straight">
                  <v:stroke endarrow="block"/>
                </v:shape>
              </w:pict>
            </w:r>
            <w:r>
              <w:rPr>
                <w:rFonts w:ascii="Times New Roman" w:hAnsi="Times New Roman"/>
                <w:noProof/>
              </w:rPr>
              <w:pict>
                <v:shape id="_x0000_s1373" type="#_x0000_t202" style="position:absolute;left:0;text-align:left;margin-left:88.25pt;margin-top:10.85pt;width:20.4pt;height:21.1pt;z-index:251685376" stroked="f">
                  <v:textbox style="mso-next-textbox:#_x0000_s1373">
                    <w:txbxContent>
                      <w:p w:rsidR="005B1A90" w:rsidRPr="00994BBC" w:rsidRDefault="005B1A90" w:rsidP="00A93B2A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</w:p>
          <w:p w:rsidR="005B1A90" w:rsidRDefault="005B1A90" w:rsidP="007B301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pict>
                <v:shape id="_x0000_s1376" type="#_x0000_t32" style="position:absolute;margin-left:121.65pt;margin-top:1.85pt;width:6.5pt;height:6.2pt;flip:x y;z-index:251688448" o:connectortype="straight">
                  <v:stroke endarrow="block"/>
                </v:shape>
              </w:pict>
            </w:r>
            <w:r>
              <w:rPr>
                <w:rFonts w:ascii="Times New Roman" w:hAnsi="Times New Roman"/>
                <w:noProof/>
              </w:rPr>
              <w:pict>
                <v:shape id="_x0000_s1371" type="#_x0000_t202" style="position:absolute;margin-left:43.25pt;margin-top:8.7pt;width:27pt;height:19.35pt;z-index:251683328" stroked="f">
                  <v:textbox style="mso-next-textbox:#_x0000_s1371">
                    <w:txbxContent>
                      <w:p w:rsidR="005B1A90" w:rsidRPr="00A93B2A" w:rsidRDefault="005B1A90" w:rsidP="00A93B2A">
                        <w:pPr>
                          <w:rPr>
                            <w:rFonts w:ascii="Times New Roman" w:hAnsi="Times New Roman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p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</w:p>
          <w:p w:rsidR="005B1A90" w:rsidRDefault="005B1A90" w:rsidP="007B301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pict>
                <v:shape id="_x0000_s1358" type="#_x0000_t202" style="position:absolute;margin-left:154.45pt;margin-top:.15pt;width:20.4pt;height:19.35pt;z-index:251670016" stroked="f">
                  <v:textbox style="mso-next-textbox:#_x0000_s1358">
                    <w:txbxContent>
                      <w:p w:rsidR="005B1A90" w:rsidRPr="00994BBC" w:rsidRDefault="005B1A90" w:rsidP="00A93B2A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/>
                <w:noProof/>
              </w:rPr>
              <w:pict>
                <v:shape id="_x0000_s1372" type="#_x0000_t32" style="position:absolute;margin-left:112.05pt;margin-top:7.95pt;width:40.8pt;height:.05pt;flip:y;z-index:251684352" o:connectortype="straight"/>
              </w:pict>
            </w:r>
            <w:r>
              <w:rPr>
                <w:rFonts w:ascii="Times New Roman" w:hAnsi="Times New Roman"/>
                <w:noProof/>
              </w:rPr>
              <w:pict>
                <v:shape id="_x0000_s1365" type="#_x0000_t32" style="position:absolute;margin-left:121.65pt;margin-top:7.95pt;width:19.35pt;height:.5pt;flip:y;z-index:251677184" o:connectortype="straight">
                  <v:stroke endarrow="block"/>
                </v:shape>
              </w:pict>
            </w:r>
            <w:r>
              <w:rPr>
                <w:rFonts w:ascii="Times New Roman" w:hAnsi="Times New Roman"/>
                <w:noProof/>
              </w:rPr>
              <w:pict>
                <v:shape id="_x0000_s1363" type="#_x0000_t32" style="position:absolute;margin-left:73.4pt;margin-top:7.4pt;width:38.65pt;height:.55pt;z-index:251675136" o:connectortype="straight">
                  <v:stroke dashstyle="1 1"/>
                </v:shape>
              </w:pict>
            </w:r>
          </w:p>
          <w:p w:rsidR="005B1A90" w:rsidRDefault="005B1A90" w:rsidP="007B3017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Default="005B1A90" w:rsidP="007B3017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Default="005B1A90" w:rsidP="007B301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pict>
                <v:shape id="_x0000_s1370" type="#_x0000_t202" style="position:absolute;margin-left:198.9pt;margin-top:8.5pt;width:20.4pt;height:19.35pt;z-index:251682304" stroked="f">
                  <v:textbox style="mso-next-textbox:#_x0000_s1370">
                    <w:txbxContent>
                      <w:p w:rsidR="005B1A90" w:rsidRPr="00994BBC" w:rsidRDefault="005B1A90" w:rsidP="00A93B2A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V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/>
                <w:noProof/>
              </w:rPr>
              <w:pict>
                <v:shape id="_x0000_s1368" type="#_x0000_t202" style="position:absolute;margin-left:148.55pt;margin-top:8.5pt;width:26.3pt;height:19.35pt;z-index:251680256" stroked="f">
                  <v:textbox style="mso-next-textbox:#_x0000_s1368">
                    <w:txbxContent>
                      <w:p w:rsidR="005B1A90" w:rsidRPr="00994BBC" w:rsidRDefault="005B1A90" w:rsidP="00A93B2A">
                        <w:pPr>
                          <w:rPr>
                            <w:rFonts w:ascii="Times New Roman" w:hAnsi="Times New Roman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V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/>
                <w:noProof/>
              </w:rPr>
              <w:pict>
                <v:shape id="_x0000_s1367" type="#_x0000_t202" style="position:absolute;margin-left:99.3pt;margin-top:5.3pt;width:28.85pt;height:22.55pt;z-index:251679232" stroked="f">
                  <v:textbox style="mso-next-textbox:#_x0000_s1367">
                    <w:txbxContent>
                      <w:p w:rsidR="005B1A90" w:rsidRPr="00994BBC" w:rsidRDefault="005B1A90" w:rsidP="00A93B2A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V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</w:rPr>
                          <w:t>1</w:t>
                        </w:r>
                        <w:r w:rsidRPr="00994BBC">
                          <w:rPr>
                            <w:rFonts w:ascii="Times New Roman" w:hAnsi="Times New Roman"/>
                          </w:rPr>
                          <w:t>1</w:t>
                        </w:r>
                        <w:r w:rsidRPr="00994BBC">
                          <w:rPr>
                            <w:rFonts w:ascii="Times New Roman" w:hAnsi="Times New Roman"/>
                            <w:vertAlign w:val="subscript"/>
                          </w:rPr>
                          <w:t>T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/>
                <w:noProof/>
              </w:rPr>
              <w:pict>
                <v:shape id="_x0000_s1360" type="#_x0000_t32" style="position:absolute;margin-left:64.2pt;margin-top:4.2pt;width:145.6pt;height:1.1pt;flip:y;z-index:251672064" o:connectortype="straight">
                  <v:stroke endarrow="block"/>
                </v:shape>
              </w:pict>
            </w:r>
          </w:p>
          <w:p w:rsidR="005B1A90" w:rsidRDefault="005B1A90" w:rsidP="007B301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pict>
                <v:shape id="_x0000_s1369" type="#_x0000_t202" style="position:absolute;margin-left:49.85pt;margin-top:2.75pt;width:20.4pt;height:19.35pt;z-index:251681280" stroked="f">
                  <v:textbox style="mso-next-textbox:#_x0000_s1369">
                    <w:txbxContent>
                      <w:p w:rsidR="005B1A90" w:rsidRPr="00994BBC" w:rsidRDefault="005B1A90" w:rsidP="00A93B2A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O</w:t>
                        </w:r>
                      </w:p>
                    </w:txbxContent>
                  </v:textbox>
                </v:shape>
              </w:pict>
            </w:r>
          </w:p>
          <w:p w:rsidR="005B1A90" w:rsidRDefault="005B1A90" w:rsidP="00C32EE5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Default="005B1A90" w:rsidP="00C32EE5">
            <w:pPr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ăn cứ vào đồ thị thấy T</w:t>
            </w:r>
            <w:r>
              <w:rPr>
                <w:rFonts w:ascii="Times New Roman" w:hAnsi="Times New Roman"/>
                <w:vertAlign w:val="subscript"/>
              </w:rPr>
              <w:t>max</w:t>
            </w:r>
            <w:r>
              <w:rPr>
                <w:rFonts w:ascii="Times New Roman" w:hAnsi="Times New Roman"/>
              </w:rPr>
              <w:t>= 450K</w:t>
            </w:r>
          </w:p>
          <w:p w:rsidR="005B1A90" w:rsidRDefault="005B1A90" w:rsidP="00C32EE5">
            <w:pPr>
              <w:spacing w:after="0" w:line="240" w:lineRule="auto"/>
              <w:ind w:left="36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p</w:t>
            </w:r>
            <w:r>
              <w:rPr>
                <w:rFonts w:ascii="Times New Roman" w:hAnsi="Times New Roman"/>
                <w:vertAlign w:val="subscript"/>
              </w:rPr>
              <w:t>max</w:t>
            </w:r>
            <w:r>
              <w:rPr>
                <w:rFonts w:ascii="Times New Roman" w:hAnsi="Times New Roman"/>
              </w:rPr>
              <w:t>= 2,19atm</w:t>
            </w:r>
          </w:p>
          <w:p w:rsidR="005B1A90" w:rsidRDefault="005B1A90" w:rsidP="007B3017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Default="005B1A90" w:rsidP="007B3017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Default="005B1A90" w:rsidP="007B3017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994BBC" w:rsidRDefault="005B1A90" w:rsidP="007B30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53" w:type="dxa"/>
            <w:shd w:val="clear" w:color="auto" w:fill="auto"/>
          </w:tcPr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</w:tc>
      </w:tr>
      <w:tr w:rsidR="005B1A90" w:rsidTr="00D910DF">
        <w:tc>
          <w:tcPr>
            <w:tcW w:w="1101" w:type="dxa"/>
            <w:vMerge/>
            <w:shd w:val="clear" w:color="auto" w:fill="auto"/>
          </w:tcPr>
          <w:p w:rsidR="005B1A90" w:rsidRPr="00524D7A" w:rsidRDefault="005B1A90" w:rsidP="00480CAA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9530" w:type="dxa"/>
            <w:vMerge/>
            <w:shd w:val="clear" w:color="auto" w:fill="auto"/>
          </w:tcPr>
          <w:p w:rsidR="005B1A90" w:rsidRDefault="005B1A90" w:rsidP="00480CAA">
            <w:pPr>
              <w:spacing w:after="0" w:line="240" w:lineRule="auto"/>
            </w:pPr>
          </w:p>
        </w:tc>
        <w:tc>
          <w:tcPr>
            <w:tcW w:w="753" w:type="dxa"/>
            <w:shd w:val="clear" w:color="auto" w:fill="auto"/>
          </w:tcPr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460848" w:rsidTr="00D910DF">
        <w:tc>
          <w:tcPr>
            <w:tcW w:w="1101" w:type="dxa"/>
            <w:shd w:val="clear" w:color="auto" w:fill="auto"/>
          </w:tcPr>
          <w:p w:rsidR="00034062" w:rsidRPr="00524D7A" w:rsidRDefault="00717AA7" w:rsidP="00480CAA">
            <w:pPr>
              <w:spacing w:after="0" w:line="240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lastRenderedPageBreak/>
              <w:t>Câu 5</w:t>
            </w:r>
            <w:r w:rsidR="005B1A90">
              <w:rPr>
                <w:rFonts w:ascii="Times New Roman" w:hAnsi="Times New Roman"/>
                <w:b/>
              </w:rPr>
              <w:t xml:space="preserve"> ( 2 điểm)</w:t>
            </w:r>
            <w:r>
              <w:rPr>
                <w:rFonts w:ascii="Times New Roman" w:hAnsi="Times New Roman"/>
                <w:b/>
              </w:rPr>
              <w:t xml:space="preserve">: </w:t>
            </w:r>
          </w:p>
        </w:tc>
        <w:tc>
          <w:tcPr>
            <w:tcW w:w="9530" w:type="dxa"/>
            <w:shd w:val="clear" w:color="auto" w:fill="auto"/>
          </w:tcPr>
          <w:p w:rsidR="005B1A90" w:rsidRPr="005B1A90" w:rsidRDefault="005B1A90" w:rsidP="005B1A90">
            <w:pPr>
              <w:jc w:val="both"/>
              <w:rPr>
                <w:rFonts w:ascii="Times New Roman" w:hAnsi="Times New Roman"/>
                <w:lang w:val="nl-NL"/>
              </w:rPr>
            </w:pPr>
            <w:r w:rsidRPr="005B1A90">
              <w:rPr>
                <w:rFonts w:ascii="Times New Roman" w:hAnsi="Times New Roman"/>
                <w:noProof/>
              </w:rPr>
              <w:pict>
                <v:group id="Group 59" o:spid="_x0000_s1262" style="position:absolute;left:0;text-align:left;margin-left:311.75pt;margin-top:4.2pt;width:170.1pt;height:144.75pt;z-index:251640320;mso-position-horizontal-relative:text;mso-position-vertical-relative:text" coordorigin="3658,10929" coordsize="3402,28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">
                  <v:shapetype id="_x0000_t9" coordsize="21600,21600" o:spt="9" adj="5400" path="m@0,l,10800@0,21600@1,21600,21600,10800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gradientshapeok="t" o:connecttype="rect" textboxrect="1800,1800,19800,19800;3600,3600,18000,18000;6300,6300,15300,15300"/>
                    <v:handles>
                      <v:h position="#0,topLeft" xrange="0,10800"/>
                    </v:handles>
                  </v:shapetype>
                  <v:shape id="AutoShape 3" o:spid="_x0000_s1263" type="#_x0000_t9" style="position:absolute;left:4198;top:10929;width:1980;height:19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5Ie78A&#10;AADbAAAADwAAAGRycy9kb3ducmV2LnhtbERPTU8CMRC9m/gfmjHxJq0ehCwUQkwk4knQBI7Ddthu&#10;2E432wr13zsHEo4v73u2KKFTZxpSG9nC88iAIq6ja7mx8PP9/jQBlTKywy4yWfijBIv5/d0MKxcv&#10;vKHzNjdKQjhVaMHn3Fdap9pTwDSKPbFwxzgEzAKHRrsBLxIeOv1izKsO2LI0eOzpzVN92v4G6T2t&#10;/WFldqv1Hgt+feqJKW2y9vGhLKegMpV8E1/dH87CWMbKF/kBev4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n3kh7vwAAANsAAAAPAAAAAAAAAAAAAAAAAJgCAABkcnMvZG93bnJl&#10;di54bWxQSwUGAAAAAAQABAD1AAAAhAMAAAAA&#10;"/>
                  <v:line id="Line 4" o:spid="_x0000_s1264" style="position:absolute;visibility:visible" from="3658,12909" to="6718,12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8RHtc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ps9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ER7XGAAAA2wAAAA8AAAAAAAAA&#10;AAAAAAAAoQIAAGRycy9kb3ducmV2LnhtbFBLBQYAAAAABAAEAPkAAACUAwAAAAA=&#10;"/>
                  <v:line id="Line 5" o:spid="_x0000_s1265" style="position:absolute;visibility:visible" from="3658,12984" to="6718,12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t2osEAAADbAAAADwAAAGRycy9kb3ducmV2LnhtbERPy2oCMRTdC/2HcAtuRDMKioxGkYJF&#10;SkF87S+T62Tq5GZIUp3p1zcLweXhvJfr1tbiTj5UjhWMRxkI4sLpiksF59N2OAcRIrLG2jEp6CjA&#10;evXWW2Ku3YMPdD/GUqQQDjkqMDE2uZShMGQxjFxDnLir8xZjgr6U2uMjhdtaTrJsJi1WnBoMNvRh&#10;qLgdf62Cv27wczlN/eek23zX0/11dr6ZL6X67+1mASJSG1/ip3unFczT+vQl/QC5+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u3aiwQAAANsAAAAPAAAAAAAAAAAAAAAA&#10;AKECAABkcnMvZG93bnJldi54bWxQSwUGAAAAAAQABAD5AAAAjwMAAAAA&#10;" strokeweight="6pt">
                    <v:stroke r:id="rId54" o:title="" filltype="pattern"/>
                  </v:line>
                  <v:oval id="Oval 6" o:spid="_x0000_s1266" alt="10%" style="position:absolute;left:4828;top:11514;width:720;height:85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jg7qcAA&#10;AADbAAAADwAAAGRycy9kb3ducmV2LnhtbESPT4vCMBTE78J+h/AEb5rWg0g1igoL4kXsrvdH87Yt&#10;27zUJP3jtzfCwh6HmfkNs92PphE9OV9bVpAuEhDEhdU1lwq+vz7naxA+IGtsLJOCJ3nY7z4mW8y0&#10;HfhGfR5KESHsM1RQhdBmUvqiIoN+YVvi6P1YZzBE6UqpHQ4Rbhq5TJKVNFhzXKiwpVNFxW/eGQXo&#10;uBk6d7nfr09+yHx1rHt3VGo2HQ8bEIHG8B/+a5+1gnUK7y/xB8jd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jg7qcAAAADbAAAADwAAAAAAAAAAAAAAAACYAgAAZHJzL2Rvd25y&#10;ZXYueG1sUEsFBgAAAAAEAAQA9QAAAIUDAAAAAA==&#10;" fillcolor="black">
                    <v:fill r:id="rId55" o:title="" type="pattern"/>
                  </v:oval>
                  <v:line id="Line 7" o:spid="_x0000_s1267" style="position:absolute;visibility:visible" from="6160,11934" to="7060,11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2mV8QAAADbAAAADwAAAGRycy9kb3ducmV2LnhtbESPT2sCMRTE74LfITyhN83qoerWKMVF&#10;8NAW/IPn5+Z1s3Tzsmzimn77piB4HGbmN8xqE20jeup87VjBdJKBIC6drrlScD7txgsQPiBrbByT&#10;gl/ysFkPByvMtbvzgfpjqESCsM9RgQmhzaX0pSGLfuJa4uR9u85iSLKrpO7wnuC2kbMse5UWa04L&#10;BlvaGip/jjerYG6Kg5zL4uP0VfT1dBk/4+W6VOplFN/fQASK4Rl+tPdawWIG/1/SD5D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LaZXxAAAANsAAAAPAAAAAAAAAAAA&#10;AAAAAKECAABkcnMvZG93bnJldi54bWxQSwUGAAAAAAQABAD5AAAAkgMAAAAA&#10;">
                    <v:stroke endarrow="block"/>
                  </v:line>
                  <v:line id="Line 8" o:spid="_x0000_s1268" style="position:absolute;visibility:visible" from="5188,11934" to="5189,13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8K18IAAADbAAAADwAAAGRycy9kb3ducmV2LnhtbESPQYvCMBSE7wv+h/AEb2uqiyLVKGIR&#10;9qr10tuzeTbF5qU20dZ/v1lY2OMwM98wm91gG/GizteOFcymCQji0umaKwWX/Pi5AuEDssbGMSl4&#10;k4fddvSxwVS7nk/0OodKRAj7FBWYENpUSl8asuinriWO3s11FkOUXSV1h32E20bOk2QpLdYcFwy2&#10;dDBU3s9Pq0AWp8Lk+SJrFteifzzmeXY9ZEpNxsN+DSLQEP7Df+1vrWD1Bb9f4g+Q2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38K18IAAADbAAAADwAAAAAAAAAAAAAA&#10;AAChAgAAZHJzL2Rvd25yZXYueG1sUEsFBgAAAAAEAAQA+QAAAJADAAAAAA==&#10;">
                    <v:stroke startarrow="oval" endarrow="block"/>
                  </v:line>
                  <v:line id="Line 9" o:spid="_x0000_s1269" style="position:absolute;flip:y;visibility:visible" from="5683,11289" to="5684,12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4b9sQAAADbAAAADwAAAGRycy9kb3ducmV2LnhtbESPQWvCQBCF7wX/wzJCL6FuqkU0uoq1&#10;FQTxUNuDxyE7JsHsbMhONf57Vyj0+HjzvjdvvuxcrS7UhsqzgddBCoo497biwsDP9+ZlAioIssXa&#10;Mxm4UYDlovc0x8z6K3/R5SCFihAOGRooRZpM65CX5DAMfEMcvZNvHUqUbaFti9cId7UepulYO6w4&#10;NpTY0Lqk/Hz4dfGNzZ4/RqPk3ekkmdLnUXapFmOe+91qBkqok//jv/TWGpi8wWNLBIBe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Lhv2xAAAANsAAAAPAAAAAAAAAAAA&#10;AAAAAKECAABkcnMvZG93bnJldi54bWxQSwUGAAAAAAQABAD5AAAAkgMAAAAA&#10;">
                    <v:stroke endarrow="block"/>
                  </v:line>
                  <v:line id="Line 10" o:spid="_x0000_s1270" style="position:absolute;flip:x;visibility:visible" from="4198,12909" to="4693,12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K+bcQAAADbAAAADwAAAGRycy9kb3ducmV2LnhtbESPQWvCQBCF7wX/wzJCL6FuqlQ0uoq1&#10;FQTxUNuDxyE7JsHsbMhONf57Vyj0+HjzvjdvvuxcrS7UhsqzgddBCoo497biwsDP9+ZlAioIssXa&#10;Mxm4UYDlovc0x8z6K3/R5SCFihAOGRooRZpM65CX5DAMfEMcvZNvHUqUbaFti9cId7UepulYO6w4&#10;NpTY0Lqk/Hz4dfGNzZ4/RqPk3ekkmdLnUXapFmOe+91qBkqok//jv/TWGpi8wWNLBIBe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Yr5txAAAANsAAAAPAAAAAAAAAAAA&#10;AAAAAKECAABkcnMvZG93bnJldi54bWxQSwUGAAAAAAQABAD5AAAAkgMAAAAA&#10;">
                    <v:stroke endarrow="block"/>
                  </v:line>
                  <v:shape id="Text Box 11" o:spid="_x0000_s1271" type="#_x0000_t202" style="position:absolute;left:4618;top:13014;width:18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YK38QA&#10;AADbAAAADwAAAGRycy9kb3ducmV2LnhtbESPQWvCQBSE70L/w/IKvZmNPQQbXUWkhUKhGOPB4zP7&#10;TBazb9PsNkn/vVso9DjMzDfMejvZVgzUe+NYwSJJQRBXThuuFZzKt/kShA/IGlvHpOCHPGw3D7M1&#10;5tqNXNBwDLWIEPY5KmhC6HIpfdWQRZ+4jjh6V9dbDFH2tdQ9jhFuW/mcppm0aDguNNjRvqHqdvy2&#10;CnZnLl7N1+flUFwLU5YvKX9kN6WeHqfdCkSgKfyH/9rvWsEyg98v8QfIz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2WCt/EAAAA2wAAAA8AAAAAAAAAAAAAAAAAmAIAAGRycy9k&#10;b3ducmV2LnhtbFBLBQYAAAAABAAEAPUAAACJAwAAAAA=&#10;" filled="f" stroked="f">
                    <v:textbox style="mso-next-textbox:#Text Box 11" inset="0,0,0,0">
                      <w:txbxContent>
                        <w:p w:rsidR="005B1A90" w:rsidRDefault="005B1A90" w:rsidP="005B1A90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12" o:spid="_x0000_s1272" type="#_x0000_t202" style="position:absolute;left:5638;top:13029;width:18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qvRMQA&#10;AADbAAAADwAAAGRycy9kb3ducmV2LnhtbESPQWvCQBSE74X+h+UVvDUbPaiNriLFglAQY3rw+Mw+&#10;k8Xs2zS71fTfu4LgcZiZb5j5sreNuFDnjWMFwyQFQVw6bbhS8FN8vU9B+ICssXFMCv7Jw3Lx+jLH&#10;TLsr53TZh0pECPsMFdQhtJmUvqzJok9cSxy9k+sshii7SuoOrxFuGzlK07G0aDgu1NjSZ03lef9n&#10;FawOnK/N7/a4y0+5KYqPlL/HZ6UGb/1qBiJQH57hR3ujFUwncP8Sf4Bc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Lar0TEAAAA2wAAAA8AAAAAAAAAAAAAAAAAmAIAAGRycy9k&#10;b3ducmV2LnhtbFBLBQYAAAAABAAEAPUAAACJAwAAAAA=&#10;" filled="f" stroked="f">
                    <v:textbox style="mso-next-textbox:#Text Box 12" inset="0,0,0,0">
                      <w:txbxContent>
                        <w:p w:rsidR="005B1A90" w:rsidRDefault="005B1A90" w:rsidP="005B1A90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13" o:spid="_x0000_s1273" type="#_x0000_t202" style="position:absolute;left:5278;top:13269;width:241;height:55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ZbiL0A&#10;AADbAAAADwAAAGRycy9kb3ducmV2LnhtbERPTYvCMBC9L/gfwgje1lQPbqnGIgVh8aYuC96GZmyK&#10;zaQk2dr+e3MQ9vh437tytJ0YyIfWsYLVMgNBXDvdcqPg53r8zEGEiKyxc0wKJgpQ7mcfOyy0e/KZ&#10;hktsRArhUKACE2NfSBlqQxbD0vXEibs7bzEm6BupPT5TuO3kOss20mLLqcFgT5Wh+nH5swq+xl9H&#10;faCKbveh9qad8u40KbWYj4ctiEhj/Be/3d9aQZ7Gpi/pB8j9C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HZZbiL0AAADbAAAADwAAAAAAAAAAAAAAAACYAgAAZHJzL2Rvd25yZXYu&#10;eG1sUEsFBgAAAAAEAAQA9QAAAIIDAAAAAA==&#10;" filled="f" stroked="f">
                    <v:textbox style="mso-next-textbox:#Text Box 13;mso-fit-shape-to-text:t" inset="0,0,0,0">
                      <w:txbxContent>
                        <w:p w:rsidR="005B1A90" w:rsidRDefault="005B1A90" w:rsidP="005B1A90">
                          <w:r w:rsidRPr="00E876FC">
                            <w:rPr>
                              <w:position w:val="-4"/>
                            </w:rPr>
                            <w:object w:dxaOrig="240" w:dyaOrig="320">
                              <v:shape id="_x0000_i1065" type="#_x0000_t75" style="width:12pt;height:15.75pt" o:ole="">
                                <v:imagedata r:id="rId56" o:title=""/>
                              </v:shape>
                              <o:OLEObject Type="Embed" ProgID="Equation.DSMT4" ShapeID="_x0000_i1065" DrawAspect="Content" ObjectID="_1587617080" r:id="rId57"/>
                            </w:object>
                          </w:r>
                        </w:p>
                      </w:txbxContent>
                    </v:textbox>
                  </v:shape>
                  <v:shape id="Text Box 14" o:spid="_x0000_s1274" type="#_x0000_t202" style="position:absolute;left:5698;top:11514;width:286;height:58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r+E8EA&#10;AADbAAAADwAAAGRycy9kb3ducmV2LnhtbESPT4vCMBTE78J+h/AWvGm6HrTbNYoIwrI3/yB4ezTP&#10;pti8lCRb229vBMHjMDO/YZbr3jaiIx9qxwq+phkI4tLpmisFp+NukoMIEVlj45gUDBRgvfoYLbHQ&#10;7s576g6xEgnCoUAFJsa2kDKUhiyGqWuJk3d13mJM0ldSe7wnuG3kLMvm0mLNacFgS1tD5e3wbxUs&#10;+rOjNtCWLteu9KYe8uZvUGr82W9+QETq4zv8av9qBfk3PL+k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a/hPBAAAA2wAAAA8AAAAAAAAAAAAAAAAAmAIAAGRycy9kb3du&#10;cmV2LnhtbFBLBQYAAAAABAAEAPUAAACGAwAAAAA=&#10;" filled="f" stroked="f">
                    <v:textbox style="mso-next-textbox:#Text Box 14;mso-fit-shape-to-text:t" inset="0,0,0,0">
                      <w:txbxContent>
                        <w:p w:rsidR="005B1A90" w:rsidRDefault="005B1A90" w:rsidP="005B1A90">
                          <w:r w:rsidRPr="00E876FC">
                            <w:rPr>
                              <w:position w:val="-6"/>
                            </w:rPr>
                            <w:object w:dxaOrig="279" w:dyaOrig="340">
                              <v:shape id="_x0000_i1066" type="#_x0000_t75" style="width:14.25pt;height:17.25pt" o:ole="">
                                <v:imagedata r:id="rId58" o:title=""/>
                              </v:shape>
                              <o:OLEObject Type="Embed" ProgID="Equation.DSMT4" ShapeID="_x0000_i1066" DrawAspect="Content" ObjectID="_1587617081" r:id="rId59"/>
                            </w:object>
                          </w:r>
                        </w:p>
                      </w:txbxContent>
                    </v:textbox>
                  </v:shape>
                  <v:shape id="Text Box 15" o:spid="_x0000_s1275" type="#_x0000_t202" style="position:absolute;left:3658;top:11544;width:129;height:509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nBU74A&#10;AADbAAAADwAAAGRycy9kb3ducmV2LnhtbERPz2vCMBS+C/4P4Qm72dQdplajiDAYu80NwdsjeW2K&#10;zUtJstr+98th4PHj+70/jq4TA4XYelawKkoQxNqblhsFP9/vyw2ImJANdp5JwUQRjof5bI+V8Q/+&#10;ouGSGpFDOFaowKbUV1JGbclhLHxPnLnaB4cpw9BIE/CRw10nX8vyTTpsOTdY7OlsSd8vv07Berx6&#10;6iOd6VYPOth22nSfk1Ivi/G0A5FoTE/xv/vDKNjm9flL/gHy8A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Y5wVO+AAAA2wAAAA8AAAAAAAAAAAAAAAAAmAIAAGRycy9kb3ducmV2&#10;LnhtbFBLBQYAAAAABAAEAPUAAACDAwAAAAA=&#10;" filled="f" stroked="f">
                    <v:textbox style="mso-next-textbox:#Text Box 15;mso-fit-shape-to-text:t" inset="0,0,0,0">
                      <w:txbxContent>
                        <w:p w:rsidR="005B1A90" w:rsidRDefault="005B1A90" w:rsidP="005B1A90"/>
                      </w:txbxContent>
                    </v:textbox>
                  </v:shape>
                  <v:shape id="Text Box 16" o:spid="_x0000_s1276" type="#_x0000_t202" style="position:absolute;left:3913;top:12369;width:466;height:64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VkyMIA&#10;AADbAAAADwAAAGRycy9kb3ducmV2LnhtbESPzWrDMBCE74W8g9hAb42cHtrEsRJCoBByq1sCuS3W&#10;2jKxVkZS/PP2VaHQ4zAz3zDFYbKdGMiH1rGC9SoDQVw53XKj4Pvr42UDIkRkjZ1jUjBTgMN+8VRg&#10;rt3InzSUsREJwiFHBSbGPpcyVIYshpXriZNXO28xJukbqT2OCW47+Zplb9Jiy2nBYE8nQ9W9fFgF&#10;79PVUR/oRLd6qLxp5013mZV6Xk7HHYhIU/wP/7XPWsF2Db9f0g+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dWTIwgAAANsAAAAPAAAAAAAAAAAAAAAAAJgCAABkcnMvZG93&#10;bnJldi54bWxQSwUGAAAAAAQABAD1AAAAhwMAAAAA&#10;" filled="f" stroked="f">
                    <v:textbox style="mso-next-textbox:#Text Box 16;mso-fit-shape-to-text:t" inset="0,0,0,0">
                      <w:txbxContent>
                        <w:p w:rsidR="005B1A90" w:rsidRDefault="005B1A90" w:rsidP="005B1A90">
                          <w:r w:rsidRPr="00E876FC">
                            <w:rPr>
                              <w:position w:val="-12"/>
                            </w:rPr>
                            <w:object w:dxaOrig="460" w:dyaOrig="400">
                              <v:shape id="_x0000_i1067" type="#_x0000_t75" style="width:23.25pt;height:20.25pt" o:ole="">
                                <v:imagedata r:id="rId60" o:title=""/>
                              </v:shape>
                              <o:OLEObject Type="Embed" ProgID="Equation.DSMT4" ShapeID="_x0000_i1067" DrawAspect="Content" ObjectID="_1587617082" r:id="rId61"/>
                            </w:object>
                          </w:r>
                        </w:p>
                      </w:txbxContent>
                    </v:textbox>
                  </v:shape>
                  <w10:wrap type="square"/>
                </v:group>
              </w:pict>
            </w:r>
            <w:r w:rsidRPr="005B1A90">
              <w:rPr>
                <w:rFonts w:ascii="Times New Roman" w:hAnsi="Times New Roman"/>
                <w:lang w:val="nl-NL"/>
              </w:rPr>
              <w:t xml:space="preserve">- Phân tích lực: </w:t>
            </w:r>
            <w:r w:rsidRPr="005B1A90">
              <w:rPr>
                <w:rFonts w:ascii="Times New Roman" w:hAnsi="Times New Roman"/>
                <w:position w:val="-12"/>
                <w:lang w:val="nl-NL"/>
              </w:rPr>
              <w:object w:dxaOrig="1260" w:dyaOrig="400">
                <v:shape id="_x0000_i1030" type="#_x0000_t75" style="width:63pt;height:20.25pt" o:ole="">
                  <v:imagedata r:id="rId62" o:title=""/>
                </v:shape>
                <o:OLEObject Type="Embed" ProgID="Equation.DSMT4" ShapeID="_x0000_i1030" DrawAspect="Content" ObjectID="_1587617046" r:id="rId63"/>
              </w:object>
            </w:r>
          </w:p>
          <w:p w:rsidR="005B1A90" w:rsidRPr="005B1A90" w:rsidRDefault="005B1A90" w:rsidP="005B1A90">
            <w:pPr>
              <w:jc w:val="both"/>
              <w:rPr>
                <w:rFonts w:ascii="Times New Roman" w:hAnsi="Times New Roman"/>
                <w:lang w:val="nl-NL"/>
              </w:rPr>
            </w:pPr>
            <w:r w:rsidRPr="005B1A90">
              <w:rPr>
                <w:rFonts w:ascii="Times New Roman" w:hAnsi="Times New Roman"/>
                <w:lang w:val="nl-NL"/>
              </w:rPr>
              <w:t xml:space="preserve">(trong đó: giá của phản lực </w:t>
            </w:r>
            <w:r w:rsidRPr="005B1A90">
              <w:rPr>
                <w:rFonts w:ascii="Times New Roman" w:hAnsi="Times New Roman"/>
                <w:position w:val="-6"/>
                <w:lang w:val="nl-NL"/>
              </w:rPr>
              <w:object w:dxaOrig="279" w:dyaOrig="340">
                <v:shape id="_x0000_i1031" type="#_x0000_t75" style="width:14.25pt;height:17.25pt" o:ole="">
                  <v:imagedata r:id="rId64" o:title=""/>
                </v:shape>
                <o:OLEObject Type="Embed" ProgID="Equation.DSMT4" ShapeID="_x0000_i1031" DrawAspect="Content" ObjectID="_1587617047" r:id="rId65"/>
              </w:object>
            </w:r>
            <w:r w:rsidRPr="005B1A90">
              <w:rPr>
                <w:rFonts w:ascii="Times New Roman" w:hAnsi="Times New Roman"/>
                <w:lang w:val="nl-NL"/>
              </w:rPr>
              <w:t xml:space="preserve"> có phương thẳng đứng cắt mặt chân để của chiếc bút chì)</w:t>
            </w:r>
          </w:p>
          <w:p w:rsidR="005B1A90" w:rsidRPr="005B1A90" w:rsidRDefault="005B1A90" w:rsidP="005B1A90">
            <w:pPr>
              <w:jc w:val="both"/>
              <w:rPr>
                <w:rFonts w:ascii="Times New Roman" w:hAnsi="Times New Roman"/>
                <w:lang w:val="nl-NL"/>
              </w:rPr>
            </w:pPr>
            <w:r w:rsidRPr="005B1A90">
              <w:rPr>
                <w:rFonts w:ascii="Times New Roman" w:hAnsi="Times New Roman"/>
                <w:lang w:val="nl-NL"/>
              </w:rPr>
              <w:t xml:space="preserve">- Khi chiếc bút chì bắt đầu bị quay thì phản lực </w:t>
            </w:r>
            <w:r w:rsidRPr="005B1A90">
              <w:rPr>
                <w:rFonts w:ascii="Times New Roman" w:hAnsi="Times New Roman"/>
                <w:position w:val="-6"/>
                <w:lang w:val="nl-NL"/>
              </w:rPr>
              <w:object w:dxaOrig="279" w:dyaOrig="340">
                <v:shape id="_x0000_i1032" type="#_x0000_t75" style="width:14.25pt;height:17.25pt" o:ole="">
                  <v:imagedata r:id="rId64" o:title=""/>
                </v:shape>
                <o:OLEObject Type="Embed" ProgID="Equation.DSMT4" ShapeID="_x0000_i1032" DrawAspect="Content" ObjectID="_1587617048" r:id="rId66"/>
              </w:object>
            </w:r>
            <w:r w:rsidRPr="005B1A90">
              <w:rPr>
                <w:rFonts w:ascii="Times New Roman" w:hAnsi="Times New Roman"/>
                <w:lang w:val="nl-NL"/>
              </w:rPr>
              <w:t xml:space="preserve"> có giá đi qua điểm tựa B, khi đó:</w:t>
            </w:r>
            <w:r w:rsidRPr="005B1A90">
              <w:rPr>
                <w:rFonts w:ascii="Times New Roman" w:hAnsi="Times New Roman"/>
                <w:position w:val="-20"/>
                <w:lang w:val="nl-NL"/>
              </w:rPr>
              <w:object w:dxaOrig="2360" w:dyaOrig="440">
                <v:shape id="_x0000_i1037" type="#_x0000_t75" style="width:117.75pt;height:21.75pt" o:ole="">
                  <v:imagedata r:id="rId67" o:title=""/>
                </v:shape>
                <o:OLEObject Type="Embed" ProgID="Equation.DSMT4" ShapeID="_x0000_i1037" DrawAspect="Content" ObjectID="_1587617049" r:id="rId68"/>
              </w:object>
            </w:r>
            <w:r w:rsidRPr="005B1A90">
              <w:rPr>
                <w:rFonts w:ascii="Times New Roman" w:hAnsi="Times New Roman"/>
                <w:lang w:val="nl-NL"/>
              </w:rPr>
              <w:t>, ta có:</w:t>
            </w:r>
          </w:p>
          <w:p w:rsidR="005B1A90" w:rsidRPr="005B1A90" w:rsidRDefault="005B1A90" w:rsidP="005B1A90">
            <w:pPr>
              <w:jc w:val="both"/>
              <w:rPr>
                <w:rFonts w:ascii="Times New Roman" w:hAnsi="Times New Roman"/>
                <w:lang w:val="nl-NL"/>
              </w:rPr>
            </w:pPr>
            <w:r w:rsidRPr="005B1A90">
              <w:rPr>
                <w:rFonts w:ascii="Times New Roman" w:hAnsi="Times New Roman"/>
                <w:position w:val="-16"/>
                <w:lang w:val="nl-NL"/>
              </w:rPr>
              <w:object w:dxaOrig="1579" w:dyaOrig="400">
                <v:shape id="_x0000_i1038" type="#_x0000_t75" style="width:78.75pt;height:20.25pt" o:ole="">
                  <v:imagedata r:id="rId69" o:title=""/>
                </v:shape>
                <o:OLEObject Type="Embed" ProgID="Equation.DSMT4" ShapeID="_x0000_i1038" DrawAspect="Content" ObjectID="_1587617050" r:id="rId70"/>
              </w:object>
            </w:r>
          </w:p>
          <w:p w:rsidR="005B1A90" w:rsidRPr="005B1A90" w:rsidRDefault="005B1A90" w:rsidP="005B1A90">
            <w:pPr>
              <w:jc w:val="both"/>
              <w:rPr>
                <w:rFonts w:ascii="Times New Roman" w:hAnsi="Times New Roman"/>
                <w:lang w:val="nl-NL"/>
              </w:rPr>
            </w:pPr>
            <w:r w:rsidRPr="005B1A90">
              <w:rPr>
                <w:rFonts w:ascii="Times New Roman" w:hAnsi="Times New Roman"/>
                <w:position w:val="-28"/>
                <w:lang w:val="nl-NL"/>
              </w:rPr>
              <w:object w:dxaOrig="2960" w:dyaOrig="720">
                <v:shape id="_x0000_i1039" type="#_x0000_t75" style="width:147.75pt;height:36pt" o:ole="">
                  <v:imagedata r:id="rId71" o:title=""/>
                </v:shape>
                <o:OLEObject Type="Embed" ProgID="Equation.DSMT4" ShapeID="_x0000_i1039" DrawAspect="Content" ObjectID="_1587617051" r:id="rId72"/>
              </w:object>
            </w:r>
          </w:p>
          <w:p w:rsidR="005B1A90" w:rsidRPr="005B1A90" w:rsidRDefault="005B1A90" w:rsidP="005B1A90">
            <w:pPr>
              <w:jc w:val="both"/>
              <w:rPr>
                <w:rFonts w:ascii="Times New Roman" w:hAnsi="Times New Roman"/>
                <w:lang w:val="nl-NL"/>
              </w:rPr>
            </w:pPr>
            <w:r w:rsidRPr="005B1A90">
              <w:rPr>
                <w:rFonts w:ascii="Times New Roman" w:hAnsi="Times New Roman"/>
                <w:lang w:val="nl-NL"/>
              </w:rPr>
              <w:t xml:space="preserve">Để chiếc bút chì không bị quay quanh điểm B thì: </w:t>
            </w:r>
            <w:r w:rsidRPr="005B1A90">
              <w:rPr>
                <w:rFonts w:ascii="Times New Roman" w:hAnsi="Times New Roman"/>
                <w:position w:val="-28"/>
                <w:lang w:val="nl-NL"/>
              </w:rPr>
              <w:object w:dxaOrig="840" w:dyaOrig="660">
                <v:shape id="_x0000_i1040" type="#_x0000_t75" style="width:42pt;height:33pt" o:ole="">
                  <v:imagedata r:id="rId73" o:title=""/>
                </v:shape>
                <o:OLEObject Type="Embed" ProgID="Equation.DSMT4" ShapeID="_x0000_i1040" DrawAspect="Content" ObjectID="_1587617052" r:id="rId74"/>
              </w:object>
            </w:r>
            <w:r w:rsidRPr="005B1A90">
              <w:rPr>
                <w:rFonts w:ascii="Times New Roman" w:hAnsi="Times New Roman"/>
                <w:lang w:val="nl-NL"/>
              </w:rPr>
              <w:tab/>
            </w:r>
            <w:r w:rsidRPr="005B1A90">
              <w:rPr>
                <w:rFonts w:ascii="Times New Roman" w:hAnsi="Times New Roman"/>
                <w:lang w:val="nl-NL"/>
              </w:rPr>
              <w:tab/>
              <w:t>(1)</w:t>
            </w:r>
          </w:p>
          <w:p w:rsidR="005B1A90" w:rsidRPr="005B1A90" w:rsidRDefault="005B1A90" w:rsidP="005B1A90">
            <w:pPr>
              <w:jc w:val="both"/>
              <w:rPr>
                <w:rFonts w:ascii="Times New Roman" w:hAnsi="Times New Roman"/>
                <w:lang w:val="nl-NL"/>
              </w:rPr>
            </w:pPr>
            <w:r w:rsidRPr="005B1A90">
              <w:rPr>
                <w:rFonts w:ascii="Times New Roman" w:hAnsi="Times New Roman"/>
                <w:lang w:val="nl-NL"/>
              </w:rPr>
              <w:t xml:space="preserve">- Để chiếc bút chì bị trượt thì theo phương ngang: </w:t>
            </w:r>
          </w:p>
          <w:p w:rsidR="005B1A90" w:rsidRPr="005B1A90" w:rsidRDefault="005B1A90" w:rsidP="005B1A90">
            <w:pPr>
              <w:jc w:val="both"/>
              <w:rPr>
                <w:rFonts w:ascii="Times New Roman" w:hAnsi="Times New Roman"/>
                <w:lang w:val="nl-NL"/>
              </w:rPr>
            </w:pPr>
            <w:r w:rsidRPr="005B1A90">
              <w:rPr>
                <w:rFonts w:ascii="Times New Roman" w:hAnsi="Times New Roman"/>
                <w:position w:val="-16"/>
                <w:lang w:val="nl-NL"/>
              </w:rPr>
              <w:object w:dxaOrig="1500" w:dyaOrig="420">
                <v:shape id="_x0000_i1027" type="#_x0000_t75" style="width:75pt;height:21pt" o:ole="">
                  <v:imagedata r:id="rId75" o:title=""/>
                </v:shape>
                <o:OLEObject Type="Embed" ProgID="Equation.DSMT4" ShapeID="_x0000_i1027" DrawAspect="Content" ObjectID="_1587617053" r:id="rId76"/>
              </w:object>
            </w:r>
            <w:r w:rsidRPr="005B1A90">
              <w:rPr>
                <w:rFonts w:ascii="Times New Roman" w:hAnsi="Times New Roman"/>
                <w:position w:val="-10"/>
                <w:lang w:val="nl-NL"/>
              </w:rPr>
              <w:object w:dxaOrig="1880" w:dyaOrig="320">
                <v:shape id="_x0000_i1028" type="#_x0000_t75" style="width:93.75pt;height:15.75pt" o:ole="">
                  <v:imagedata r:id="rId77" o:title=""/>
                </v:shape>
                <o:OLEObject Type="Embed" ProgID="Equation.DSMT4" ShapeID="_x0000_i1028" DrawAspect="Content" ObjectID="_1587617054" r:id="rId78"/>
              </w:object>
            </w:r>
            <w:r w:rsidRPr="005B1A90">
              <w:rPr>
                <w:rFonts w:ascii="Times New Roman" w:hAnsi="Times New Roman"/>
                <w:lang w:val="nl-NL"/>
              </w:rPr>
              <w:tab/>
            </w:r>
            <w:r w:rsidRPr="005B1A90">
              <w:rPr>
                <w:rFonts w:ascii="Times New Roman" w:hAnsi="Times New Roman"/>
                <w:lang w:val="nl-NL"/>
              </w:rPr>
              <w:tab/>
            </w:r>
            <w:r w:rsidRPr="005B1A90">
              <w:rPr>
                <w:rFonts w:ascii="Times New Roman" w:hAnsi="Times New Roman"/>
                <w:lang w:val="nl-NL"/>
              </w:rPr>
              <w:tab/>
            </w:r>
            <w:r w:rsidRPr="005B1A90">
              <w:rPr>
                <w:rFonts w:ascii="Times New Roman" w:hAnsi="Times New Roman"/>
                <w:lang w:val="nl-NL"/>
              </w:rPr>
              <w:tab/>
            </w:r>
            <w:r w:rsidRPr="005B1A90">
              <w:rPr>
                <w:rFonts w:ascii="Times New Roman" w:hAnsi="Times New Roman"/>
                <w:lang w:val="nl-NL"/>
              </w:rPr>
              <w:tab/>
            </w:r>
            <w:r w:rsidRPr="005B1A90">
              <w:rPr>
                <w:rFonts w:ascii="Times New Roman" w:hAnsi="Times New Roman"/>
                <w:lang w:val="nl-NL"/>
              </w:rPr>
              <w:tab/>
              <w:t>(2)</w:t>
            </w:r>
          </w:p>
          <w:p w:rsidR="005B1A90" w:rsidRPr="005B1A90" w:rsidRDefault="005B1A90" w:rsidP="005B1A90">
            <w:pPr>
              <w:jc w:val="both"/>
              <w:rPr>
                <w:rFonts w:ascii="Times New Roman" w:hAnsi="Times New Roman"/>
                <w:lang w:val="nl-NL"/>
              </w:rPr>
            </w:pPr>
            <w:r w:rsidRPr="005B1A90">
              <w:rPr>
                <w:rFonts w:ascii="Times New Roman" w:hAnsi="Times New Roman"/>
                <w:lang w:val="nl-NL"/>
              </w:rPr>
              <w:t xml:space="preserve">- Từ (1, 2) ta có: </w:t>
            </w:r>
            <w:r w:rsidRPr="005B1A90">
              <w:rPr>
                <w:rFonts w:ascii="Times New Roman" w:hAnsi="Times New Roman"/>
                <w:position w:val="-28"/>
                <w:lang w:val="nl-NL"/>
              </w:rPr>
              <w:object w:dxaOrig="2860" w:dyaOrig="660">
                <v:shape id="_x0000_i1029" type="#_x0000_t75" style="width:142.5pt;height:33pt" o:ole="">
                  <v:imagedata r:id="rId79" o:title=""/>
                </v:shape>
                <o:OLEObject Type="Embed" ProgID="Equation.DSMT4" ShapeID="_x0000_i1029" DrawAspect="Content" ObjectID="_1587617055" r:id="rId80"/>
              </w:object>
            </w:r>
          </w:p>
          <w:p w:rsidR="005B1A90" w:rsidRPr="005B1A90" w:rsidRDefault="005B1A90" w:rsidP="005B1A90">
            <w:pPr>
              <w:rPr>
                <w:rFonts w:ascii="Times New Roman" w:hAnsi="Times New Roman"/>
              </w:rPr>
            </w:pPr>
          </w:p>
          <w:p w:rsidR="00034062" w:rsidRPr="005B1A90" w:rsidRDefault="00034062" w:rsidP="005B1A90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753" w:type="dxa"/>
            <w:shd w:val="clear" w:color="auto" w:fill="auto"/>
          </w:tcPr>
          <w:p w:rsidR="00034062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75đ</w:t>
            </w: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25</w:t>
            </w: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5B1A90" w:rsidRPr="002C2E01" w:rsidRDefault="005B1A90" w:rsidP="00480CAA">
            <w:pPr>
              <w:spacing w:after="0" w:line="240" w:lineRule="auto"/>
              <w:rPr>
                <w:rFonts w:ascii="Times New Roman" w:hAnsi="Times New Roman"/>
              </w:rPr>
            </w:pPr>
            <w:r w:rsidRPr="002C2E01">
              <w:rPr>
                <w:rFonts w:ascii="Times New Roman" w:hAnsi="Times New Roman"/>
              </w:rPr>
              <w:t>0,5đ</w:t>
            </w:r>
          </w:p>
        </w:tc>
      </w:tr>
    </w:tbl>
    <w:p w:rsidR="006D61E2" w:rsidRDefault="006D61E2" w:rsidP="00034062">
      <w:pPr>
        <w:spacing w:after="0"/>
      </w:pPr>
    </w:p>
    <w:sectPr w:rsidR="006D61E2" w:rsidSect="00D910DF">
      <w:pgSz w:w="11907" w:h="16840" w:code="9"/>
      <w:pgMar w:top="284" w:right="340" w:bottom="346" w:left="3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7575D3"/>
    <w:multiLevelType w:val="hybridMultilevel"/>
    <w:tmpl w:val="1C740AA6"/>
    <w:lvl w:ilvl="0" w:tplc="6B340174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8846176"/>
    <w:multiLevelType w:val="hybridMultilevel"/>
    <w:tmpl w:val="E8B4D33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4C4CF9"/>
    <w:multiLevelType w:val="hybridMultilevel"/>
    <w:tmpl w:val="2C983182"/>
    <w:lvl w:ilvl="0" w:tplc="F3303A62">
      <w:start w:val="2"/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22F4519"/>
    <w:multiLevelType w:val="hybridMultilevel"/>
    <w:tmpl w:val="2C8A05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13C3EBB"/>
    <w:multiLevelType w:val="hybridMultilevel"/>
    <w:tmpl w:val="91EA3FDC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B501DA8"/>
    <w:multiLevelType w:val="hybridMultilevel"/>
    <w:tmpl w:val="C3483B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3"/>
  </w:num>
  <w:num w:numId="5">
    <w:abstractNumId w:val="2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characterSpacingControl w:val="doNotCompress"/>
  <w:compat/>
  <w:rsids>
    <w:rsidRoot w:val="00034062"/>
    <w:rsid w:val="00034062"/>
    <w:rsid w:val="002C2E01"/>
    <w:rsid w:val="002F4B23"/>
    <w:rsid w:val="00367F21"/>
    <w:rsid w:val="003A504A"/>
    <w:rsid w:val="00405896"/>
    <w:rsid w:val="00460848"/>
    <w:rsid w:val="00480CAA"/>
    <w:rsid w:val="00524D7A"/>
    <w:rsid w:val="00590F43"/>
    <w:rsid w:val="005B1A90"/>
    <w:rsid w:val="005B36C4"/>
    <w:rsid w:val="006A31A4"/>
    <w:rsid w:val="006D61E2"/>
    <w:rsid w:val="00717AA7"/>
    <w:rsid w:val="00732511"/>
    <w:rsid w:val="007B3017"/>
    <w:rsid w:val="00854C6C"/>
    <w:rsid w:val="00970E47"/>
    <w:rsid w:val="00994BBC"/>
    <w:rsid w:val="00A93B2A"/>
    <w:rsid w:val="00BB6BEF"/>
    <w:rsid w:val="00BB7AAE"/>
    <w:rsid w:val="00C007BD"/>
    <w:rsid w:val="00C12583"/>
    <w:rsid w:val="00C23366"/>
    <w:rsid w:val="00C32EE5"/>
    <w:rsid w:val="00C648A3"/>
    <w:rsid w:val="00C911ED"/>
    <w:rsid w:val="00CE72C1"/>
    <w:rsid w:val="00D910DF"/>
    <w:rsid w:val="00F17C23"/>
    <w:rsid w:val="00F819DA"/>
    <w:rsid w:val="00FF75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Straight Connector 10"/>
        <o:r id="V:Rule2" type="connector" idref="#Straight Connector 1"/>
        <o:r id="V:Rule3" type="connector" idref="#Straight Connector 2"/>
        <o:r id="V:Rule4" type="connector" idref="#Straight Connector 3"/>
        <o:r id="V:Rule5" type="connector" idref="#Straight Connector 4"/>
        <o:r id="V:Rule6" type="connector" idref="#Straight Connector 5"/>
        <o:r id="V:Rule7" type="connector" idref="#Straight Connector 6"/>
        <o:r id="V:Rule8" type="connector" idref="#Straight Connector 7"/>
        <o:r id="V:Rule9" type="connector" idref="#Straight Connector 11"/>
        <o:r id="V:Rule10" type="connector" idref="#_x0000_s1068"/>
        <o:r id="V:Rule11" type="connector" idref="#_x0000_s1069"/>
        <o:r id="V:Rule12" type="connector" idref="#_x0000_s1070"/>
        <o:r id="V:Rule13" type="connector" idref="#_x0000_s1110"/>
        <o:r id="V:Rule14" type="connector" idref="#_x0000_s1111"/>
        <o:r id="V:Rule15" type="connector" idref="#Line 4"/>
        <o:r id="V:Rule16" type="connector" idref="#Line 5"/>
        <o:r id="V:Rule17" type="connector" idref="#Line 7"/>
        <o:r id="V:Rule18" type="connector" idref="#Line 8"/>
        <o:r id="V:Rule19" type="connector" idref="#Line 9"/>
        <o:r id="V:Rule20" type="connector" idref="#Line 10">
          <o:proxy start="" idref="#AutoShape 3" connectloc="2"/>
        </o:r>
        <o:r id="V:Rule21" type="connector" idref="#_x0000_s1290"/>
        <o:r id="V:Rule22" type="connector" idref="#_x0000_s1291"/>
        <o:r id="V:Rule23" type="connector" idref="#_x0000_s1292"/>
        <o:r id="V:Rule24" type="connector" idref="#_x0000_s1286"/>
        <o:r id="V:Rule25" type="connector" idref="#_x0000_s1293"/>
        <o:r id="V:Rule26" type="connector" idref="#_x0000_s1317"/>
        <o:r id="V:Rule27" type="connector" idref="#_x0000_s1318"/>
        <o:r id="V:Rule28" type="connector" idref="#_x0000_s1319"/>
        <o:r id="V:Rule29" type="connector" idref="#_x0000_s1320"/>
        <o:r id="V:Rule30" type="connector" idref="#_x0000_s1321"/>
        <o:r id="V:Rule31" type="connector" idref="#_x0000_s1322"/>
        <o:r id="V:Rule32" type="connector" idref="#_x0000_s1323"/>
        <o:r id="V:Rule33" type="connector" idref="#_x0000_s1297"/>
        <o:r id="V:Rule34" type="connector" idref="#_x0000_s1324"/>
        <o:r id="V:Rule35" type="connector" idref="#_x0000_s1325"/>
        <o:r id="V:Rule36" type="connector" idref="#_x0000_s1326"/>
        <o:r id="V:Rule37" type="connector" idref="#_x0000_s1300"/>
        <o:r id="V:Rule38" type="connector" idref="#_x0000_s1301"/>
        <o:r id="V:Rule39" type="connector" idref="#_x0000_s1302"/>
        <o:r id="V:Rule40" type="connector" idref="#_x0000_s1303"/>
        <o:r id="V:Rule41" type="connector" idref="#_x0000_s1304"/>
        <o:r id="V:Rule42" type="connector" idref="#_x0000_s1305"/>
        <o:r id="V:Rule43" type="connector" idref="#_x0000_s1306"/>
        <o:r id="V:Rule44" type="connector" idref="#_x0000_s1307"/>
        <o:r id="V:Rule45" type="connector" idref="#_x0000_s1308"/>
        <o:r id="V:Rule46" type="connector" idref="#_x0000_s1309"/>
        <o:r id="V:Rule47" type="connector" idref="#_x0000_s1334"/>
        <o:r id="V:Rule48" type="connector" idref="#_x0000_s1339"/>
        <o:r id="V:Rule49" type="connector" idref="#_x0000_s1340"/>
        <o:r id="V:Rule50" type="connector" idref="#_x0000_s1341"/>
        <o:r id="V:Rule51" type="connector" idref="#_x0000_s1342"/>
        <o:r id="V:Rule52" type="connector" idref="#_x0000_s1343"/>
        <o:r id="V:Rule53" type="connector" idref="#_x0000_s1344"/>
        <o:r id="V:Rule54" type="connector" idref="#_x0000_s1345"/>
        <o:r id="V:Rule55" type="connector" idref="#_x0000_s1346"/>
        <o:r id="V:Rule56" type="connector" idref="#_x0000_s1347"/>
        <o:r id="V:Rule57" type="connector" idref="#_x0000_s1348"/>
        <o:r id="V:Rule58" type="connector" idref="#_x0000_s1356"/>
        <o:r id="V:Rule59" type="connector" idref="#_x0000_s1359"/>
        <o:r id="V:Rule60" type="connector" idref="#_x0000_s1360"/>
        <o:r id="V:Rule61" type="connector" idref="#_x0000_s1361"/>
        <o:r id="V:Rule62" type="connector" idref="#_x0000_s1362"/>
        <o:r id="V:Rule63" type="connector" idref="#_x0000_s1363"/>
        <o:r id="V:Rule64" type="connector" idref="#_x0000_s1364"/>
        <o:r id="V:Rule65" type="connector" idref="#_x0000_s1365"/>
        <o:r id="V:Rule66" type="connector" idref="#_x0000_s1372"/>
        <o:r id="V:Rule67" type="arc" idref="#_x0000_s1374"/>
        <o:r id="V:Rule68" type="connector" idref="#_x0000_s1375"/>
        <o:r id="V:Rule69" type="connector" idref="#_x0000_s1376"/>
        <o:r id="V:Rule70" type="connector" idref="#_x0000_s1381"/>
        <o:r id="V:Rule71" type="connector" idref="#_x0000_s1382"/>
        <o:r id="V:Rule72" type="connector" idref="#_x0000_s1383"/>
        <o:r id="V:Rule73" type="connector" idref="#_x0000_s1384"/>
        <o:r id="V:Rule74" type="connector" idref="#_x0000_s1385"/>
        <o:r id="V:Rule75" type="arc" idref="#_x0000_s1393"/>
        <o:r id="V:Rule76" type="connector" idref="#_x0000_s1394"/>
        <o:r id="V:Rule77" type="connector" idref="#_x0000_s139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4062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3406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3406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608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46084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  <w:targetScreenSz w:val="1024x768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6.wmf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3.bin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0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7.bin"/><Relationship Id="rId50" Type="http://schemas.openxmlformats.org/officeDocument/2006/relationships/image" Target="media/image18.wmf"/><Relationship Id="rId55" Type="http://schemas.openxmlformats.org/officeDocument/2006/relationships/image" Target="media/image21.gif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7.bin"/><Relationship Id="rId76" Type="http://schemas.openxmlformats.org/officeDocument/2006/relationships/oleObject" Target="embeddings/oleObject41.bin"/><Relationship Id="rId7" Type="http://schemas.openxmlformats.org/officeDocument/2006/relationships/image" Target="media/image2.wmf"/><Relationship Id="rId71" Type="http://schemas.openxmlformats.org/officeDocument/2006/relationships/image" Target="media/image29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7.bin"/><Relationship Id="rId11" Type="http://schemas.openxmlformats.org/officeDocument/2006/relationships/image" Target="media/image4.wmf"/><Relationship Id="rId24" Type="http://schemas.openxmlformats.org/officeDocument/2006/relationships/image" Target="media/image8.wmf"/><Relationship Id="rId32" Type="http://schemas.openxmlformats.org/officeDocument/2006/relationships/oleObject" Target="embeddings/oleObject19.bin"/><Relationship Id="rId37" Type="http://schemas.openxmlformats.org/officeDocument/2006/relationships/image" Target="media/image12.wmf"/><Relationship Id="rId40" Type="http://schemas.openxmlformats.org/officeDocument/2006/relationships/image" Target="media/image13.wmf"/><Relationship Id="rId45" Type="http://schemas.openxmlformats.org/officeDocument/2006/relationships/oleObject" Target="embeddings/oleObject26.bin"/><Relationship Id="rId53" Type="http://schemas.openxmlformats.org/officeDocument/2006/relationships/oleObject" Target="embeddings/oleObject30.bin"/><Relationship Id="rId58" Type="http://schemas.openxmlformats.org/officeDocument/2006/relationships/image" Target="media/image23.wmf"/><Relationship Id="rId66" Type="http://schemas.openxmlformats.org/officeDocument/2006/relationships/oleObject" Target="embeddings/oleObject36.bin"/><Relationship Id="rId74" Type="http://schemas.openxmlformats.org/officeDocument/2006/relationships/oleObject" Target="embeddings/oleObject40.bin"/><Relationship Id="rId79" Type="http://schemas.openxmlformats.org/officeDocument/2006/relationships/image" Target="media/image33.wmf"/><Relationship Id="rId5" Type="http://schemas.openxmlformats.org/officeDocument/2006/relationships/image" Target="media/image1.wmf"/><Relationship Id="rId61" Type="http://schemas.openxmlformats.org/officeDocument/2006/relationships/oleObject" Target="embeddings/oleObject33.bin"/><Relationship Id="rId82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image" Target="media/image9.wmf"/><Relationship Id="rId44" Type="http://schemas.openxmlformats.org/officeDocument/2006/relationships/image" Target="media/image15.wmf"/><Relationship Id="rId52" Type="http://schemas.openxmlformats.org/officeDocument/2006/relationships/image" Target="media/image19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5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2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image" Target="media/image11.wmf"/><Relationship Id="rId43" Type="http://schemas.openxmlformats.org/officeDocument/2006/relationships/oleObject" Target="embeddings/oleObject25.bin"/><Relationship Id="rId48" Type="http://schemas.openxmlformats.org/officeDocument/2006/relationships/image" Target="media/image17.wmf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39.bin"/><Relationship Id="rId80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image" Target="media/image10.wmf"/><Relationship Id="rId38" Type="http://schemas.openxmlformats.org/officeDocument/2006/relationships/oleObject" Target="embeddings/oleObject22.bin"/><Relationship Id="rId46" Type="http://schemas.openxmlformats.org/officeDocument/2006/relationships/image" Target="media/image16.wmf"/><Relationship Id="rId59" Type="http://schemas.openxmlformats.org/officeDocument/2006/relationships/oleObject" Target="embeddings/oleObject32.bin"/><Relationship Id="rId67" Type="http://schemas.openxmlformats.org/officeDocument/2006/relationships/image" Target="media/image27.wmf"/><Relationship Id="rId20" Type="http://schemas.openxmlformats.org/officeDocument/2006/relationships/image" Target="media/image7.wmf"/><Relationship Id="rId41" Type="http://schemas.openxmlformats.org/officeDocument/2006/relationships/oleObject" Target="embeddings/oleObject24.bin"/><Relationship Id="rId54" Type="http://schemas.openxmlformats.org/officeDocument/2006/relationships/image" Target="media/image20.gif"/><Relationship Id="rId62" Type="http://schemas.openxmlformats.org/officeDocument/2006/relationships/image" Target="media/image25.wmf"/><Relationship Id="rId70" Type="http://schemas.openxmlformats.org/officeDocument/2006/relationships/oleObject" Target="embeddings/oleObject38.bin"/><Relationship Id="rId75" Type="http://schemas.openxmlformats.org/officeDocument/2006/relationships/image" Target="media/image3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36</Words>
  <Characters>248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 LIEN</dc:creator>
  <cp:lastModifiedBy>User</cp:lastModifiedBy>
  <cp:revision>2</cp:revision>
  <cp:lastPrinted>2018-05-04T22:44:00Z</cp:lastPrinted>
  <dcterms:created xsi:type="dcterms:W3CDTF">2018-05-12T00:58:00Z</dcterms:created>
  <dcterms:modified xsi:type="dcterms:W3CDTF">2018-05-12T00:58:00Z</dcterms:modified>
</cp:coreProperties>
</file>